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200" w:type="pct"/>
        <w:tblLook w:val="01E0" w:firstRow="1" w:lastRow="1" w:firstColumn="1" w:lastColumn="1" w:noHBand="0" w:noVBand="0"/>
      </w:tblPr>
      <w:tblGrid>
        <w:gridCol w:w="4504"/>
        <w:gridCol w:w="6334"/>
      </w:tblGrid>
      <w:tr w:rsidR="00B2381D" w:rsidRPr="00F93706" w14:paraId="322603FF" w14:textId="77777777" w:rsidTr="00F20FAC">
        <w:trPr>
          <w:trHeight w:val="1079"/>
        </w:trPr>
        <w:tc>
          <w:tcPr>
            <w:tcW w:w="2078" w:type="pct"/>
          </w:tcPr>
          <w:p w14:paraId="31CCDD25" w14:textId="77777777" w:rsidR="00B2381D" w:rsidRPr="00F93706" w:rsidRDefault="00B2381D" w:rsidP="00CA49F5">
            <w:pPr>
              <w:spacing w:before="20" w:after="20" w:line="276" w:lineRule="auto"/>
              <w:jc w:val="center"/>
              <w:rPr>
                <w:sz w:val="28"/>
                <w:szCs w:val="26"/>
              </w:rPr>
            </w:pPr>
            <w:r w:rsidRPr="00F93706">
              <w:rPr>
                <w:sz w:val="28"/>
                <w:szCs w:val="26"/>
              </w:rPr>
              <w:t>SỞ GIÁO DỤC VÀ ĐÀO TẠO</w:t>
            </w:r>
          </w:p>
          <w:p w14:paraId="1B4CA704" w14:textId="77777777" w:rsidR="00B2381D" w:rsidRPr="00F93706" w:rsidRDefault="00B2381D" w:rsidP="00CA49F5">
            <w:pPr>
              <w:spacing w:before="20" w:after="20" w:line="276" w:lineRule="auto"/>
              <w:jc w:val="center"/>
              <w:rPr>
                <w:sz w:val="28"/>
                <w:szCs w:val="26"/>
              </w:rPr>
            </w:pPr>
            <w:r w:rsidRPr="00F93706">
              <w:rPr>
                <w:sz w:val="28"/>
                <w:szCs w:val="26"/>
              </w:rPr>
              <w:t>THÀNH PHỐ HỒ CHÍ MINH</w:t>
            </w:r>
          </w:p>
          <w:p w14:paraId="66AFFE5F" w14:textId="77777777" w:rsidR="00B2381D" w:rsidRPr="00F93706" w:rsidRDefault="00B2381D" w:rsidP="00CA49F5">
            <w:pPr>
              <w:spacing w:before="20" w:after="20" w:line="276" w:lineRule="auto"/>
              <w:jc w:val="center"/>
              <w:rPr>
                <w:b/>
                <w:sz w:val="28"/>
                <w:szCs w:val="26"/>
                <w:u w:val="single"/>
              </w:rPr>
            </w:pPr>
            <w:r w:rsidRPr="00F93706">
              <w:rPr>
                <w:b/>
                <w:sz w:val="28"/>
                <w:szCs w:val="26"/>
                <w:u w:val="single"/>
              </w:rPr>
              <w:t>TRƯỜNG THPT BÌNH TÂN</w:t>
            </w:r>
          </w:p>
          <w:p w14:paraId="08BE6C04" w14:textId="77777777" w:rsidR="008E68A7" w:rsidRPr="00F93706" w:rsidRDefault="008E68A7" w:rsidP="00CA49F5">
            <w:pPr>
              <w:spacing w:before="20" w:after="20" w:line="276" w:lineRule="auto"/>
              <w:jc w:val="center"/>
              <w:rPr>
                <w:sz w:val="28"/>
                <w:szCs w:val="26"/>
              </w:rPr>
            </w:pPr>
            <w:r w:rsidRPr="00507E00">
              <w:rPr>
                <w:sz w:val="28"/>
                <w:szCs w:val="26"/>
                <w:bdr w:val="single" w:sz="4" w:space="0" w:color="auto"/>
              </w:rPr>
              <w:t>ĐỀ CHÍNH THỨC</w:t>
            </w:r>
          </w:p>
          <w:p w14:paraId="0C427F57" w14:textId="77777777" w:rsidR="00284922" w:rsidRPr="00F93706" w:rsidRDefault="00284922" w:rsidP="00CA49F5">
            <w:pPr>
              <w:spacing w:before="20" w:after="20" w:line="276" w:lineRule="auto"/>
              <w:jc w:val="center"/>
              <w:rPr>
                <w:b/>
                <w:sz w:val="28"/>
                <w:szCs w:val="26"/>
              </w:rPr>
            </w:pPr>
          </w:p>
        </w:tc>
        <w:tc>
          <w:tcPr>
            <w:tcW w:w="2922" w:type="pct"/>
          </w:tcPr>
          <w:p w14:paraId="6E1BF4AF" w14:textId="6F1AF79C" w:rsidR="002D7ED4" w:rsidRPr="00F93706" w:rsidRDefault="008E5F32" w:rsidP="00CA49F5">
            <w:pPr>
              <w:spacing w:before="20" w:after="20" w:line="276" w:lineRule="auto"/>
              <w:jc w:val="center"/>
              <w:rPr>
                <w:b/>
                <w:sz w:val="28"/>
                <w:szCs w:val="26"/>
              </w:rPr>
            </w:pPr>
            <w:r w:rsidRPr="00F93706">
              <w:rPr>
                <w:b/>
                <w:sz w:val="28"/>
                <w:szCs w:val="26"/>
              </w:rPr>
              <w:t>KIỂM TRA</w:t>
            </w:r>
            <w:r w:rsidR="00B2381D" w:rsidRPr="00F93706">
              <w:rPr>
                <w:b/>
                <w:sz w:val="28"/>
                <w:szCs w:val="26"/>
              </w:rPr>
              <w:t xml:space="preserve"> </w:t>
            </w:r>
            <w:r w:rsidR="00D71A54">
              <w:rPr>
                <w:b/>
                <w:sz w:val="28"/>
                <w:szCs w:val="26"/>
              </w:rPr>
              <w:t xml:space="preserve">GIỮA </w:t>
            </w:r>
            <w:r w:rsidR="00151846">
              <w:rPr>
                <w:b/>
                <w:sz w:val="28"/>
                <w:szCs w:val="26"/>
              </w:rPr>
              <w:t>HỌC KỲ I</w:t>
            </w:r>
            <w:r w:rsidR="00D71A54">
              <w:rPr>
                <w:b/>
                <w:sz w:val="28"/>
                <w:szCs w:val="26"/>
              </w:rPr>
              <w:t>I</w:t>
            </w:r>
          </w:p>
          <w:p w14:paraId="4186D3BD" w14:textId="29784B34" w:rsidR="00B2381D" w:rsidRPr="00F93706" w:rsidRDefault="00B2381D" w:rsidP="00CA49F5">
            <w:pPr>
              <w:spacing w:before="20" w:after="20" w:line="276" w:lineRule="auto"/>
              <w:jc w:val="center"/>
              <w:rPr>
                <w:b/>
                <w:sz w:val="28"/>
                <w:szCs w:val="26"/>
              </w:rPr>
            </w:pPr>
            <w:r w:rsidRPr="00F93706">
              <w:rPr>
                <w:b/>
                <w:sz w:val="28"/>
                <w:szCs w:val="26"/>
              </w:rPr>
              <w:t>N</w:t>
            </w:r>
            <w:r w:rsidR="000B5023" w:rsidRPr="00F93706">
              <w:rPr>
                <w:b/>
                <w:sz w:val="28"/>
                <w:szCs w:val="26"/>
              </w:rPr>
              <w:t>ăm học</w:t>
            </w:r>
            <w:r w:rsidR="002D7ED4" w:rsidRPr="00F93706">
              <w:rPr>
                <w:b/>
                <w:sz w:val="28"/>
                <w:szCs w:val="26"/>
              </w:rPr>
              <w:t>:</w:t>
            </w:r>
            <w:r w:rsidR="00477972" w:rsidRPr="00F93706">
              <w:rPr>
                <w:b/>
                <w:sz w:val="28"/>
                <w:szCs w:val="26"/>
              </w:rPr>
              <w:t xml:space="preserve"> </w:t>
            </w:r>
            <w:r w:rsidR="00425464">
              <w:rPr>
                <w:sz w:val="28"/>
                <w:szCs w:val="26"/>
              </w:rPr>
              <w:t>202</w:t>
            </w:r>
            <w:r w:rsidR="000A6376">
              <w:rPr>
                <w:sz w:val="28"/>
                <w:szCs w:val="26"/>
              </w:rPr>
              <w:t>3</w:t>
            </w:r>
            <w:r w:rsidR="00496164" w:rsidRPr="00F93706">
              <w:rPr>
                <w:sz w:val="28"/>
                <w:szCs w:val="26"/>
              </w:rPr>
              <w:sym w:font="Symbol" w:char="F02D"/>
            </w:r>
            <w:r w:rsidR="00496164" w:rsidRPr="00F93706">
              <w:rPr>
                <w:sz w:val="28"/>
                <w:szCs w:val="26"/>
              </w:rPr>
              <w:t>20</w:t>
            </w:r>
            <w:r w:rsidR="00E07346" w:rsidRPr="00F93706">
              <w:rPr>
                <w:sz w:val="28"/>
                <w:szCs w:val="26"/>
              </w:rPr>
              <w:t>2</w:t>
            </w:r>
            <w:r w:rsidR="000A6376">
              <w:rPr>
                <w:sz w:val="28"/>
                <w:szCs w:val="26"/>
              </w:rPr>
              <w:t>4</w:t>
            </w:r>
          </w:p>
          <w:p w14:paraId="6C75BE5E" w14:textId="4724EE1C" w:rsidR="00B2381D" w:rsidRPr="00F93706" w:rsidRDefault="00E307E7" w:rsidP="00CA49F5">
            <w:pPr>
              <w:spacing w:before="20" w:after="20" w:line="276" w:lineRule="auto"/>
              <w:jc w:val="center"/>
              <w:rPr>
                <w:b/>
                <w:sz w:val="28"/>
                <w:szCs w:val="26"/>
              </w:rPr>
            </w:pPr>
            <w:r w:rsidRPr="00F93706">
              <w:rPr>
                <w:b/>
                <w:sz w:val="28"/>
                <w:szCs w:val="26"/>
              </w:rPr>
              <w:t xml:space="preserve">Môn: </w:t>
            </w:r>
            <w:r w:rsidR="006C19C4">
              <w:rPr>
                <w:sz w:val="28"/>
                <w:szCs w:val="26"/>
              </w:rPr>
              <w:t>TOÁN</w:t>
            </w:r>
            <w:r w:rsidR="00A87BFB" w:rsidRPr="00F93706">
              <w:rPr>
                <w:sz w:val="28"/>
                <w:szCs w:val="26"/>
              </w:rPr>
              <w:t xml:space="preserve"> 1</w:t>
            </w:r>
            <w:r w:rsidR="00BC7609">
              <w:rPr>
                <w:sz w:val="28"/>
                <w:szCs w:val="26"/>
              </w:rPr>
              <w:t>0</w:t>
            </w:r>
          </w:p>
          <w:p w14:paraId="7C150BA3" w14:textId="268D4657" w:rsidR="00B2381D" w:rsidRPr="00F93706" w:rsidRDefault="008E5F32" w:rsidP="00CA49F5">
            <w:pPr>
              <w:spacing w:before="20" w:after="20" w:line="276" w:lineRule="auto"/>
              <w:jc w:val="center"/>
              <w:rPr>
                <w:i/>
                <w:sz w:val="28"/>
                <w:szCs w:val="26"/>
              </w:rPr>
            </w:pPr>
            <w:r w:rsidRPr="00F93706">
              <w:rPr>
                <w:i/>
                <w:sz w:val="28"/>
                <w:szCs w:val="26"/>
              </w:rPr>
              <w:t xml:space="preserve">Thời gian làm bài: </w:t>
            </w:r>
            <w:r w:rsidR="00192832">
              <w:rPr>
                <w:i/>
                <w:sz w:val="28"/>
                <w:szCs w:val="26"/>
              </w:rPr>
              <w:t>6</w:t>
            </w:r>
            <w:r w:rsidR="0066394A" w:rsidRPr="00F93706">
              <w:rPr>
                <w:i/>
                <w:sz w:val="28"/>
                <w:szCs w:val="26"/>
              </w:rPr>
              <w:t>0</w:t>
            </w:r>
            <w:r w:rsidR="002D7ED4" w:rsidRPr="00F93706">
              <w:rPr>
                <w:i/>
                <w:sz w:val="28"/>
                <w:szCs w:val="26"/>
              </w:rPr>
              <w:t xml:space="preserve"> phút</w:t>
            </w:r>
          </w:p>
          <w:p w14:paraId="4E6C7735" w14:textId="77777777" w:rsidR="009366BC" w:rsidRPr="00F93706" w:rsidRDefault="009366BC" w:rsidP="00CA49F5">
            <w:pPr>
              <w:spacing w:before="20" w:after="20" w:line="276" w:lineRule="auto"/>
              <w:jc w:val="center"/>
              <w:rPr>
                <w:b/>
                <w:i/>
                <w:sz w:val="28"/>
                <w:szCs w:val="26"/>
              </w:rPr>
            </w:pPr>
            <w:r w:rsidRPr="00F93706">
              <w:rPr>
                <w:i/>
                <w:sz w:val="28"/>
                <w:szCs w:val="26"/>
              </w:rPr>
              <w:t>(không kể thời gian phát đề)</w:t>
            </w:r>
          </w:p>
        </w:tc>
      </w:tr>
    </w:tbl>
    <w:p w14:paraId="77741C02" w14:textId="44C232FF" w:rsidR="008E5F32" w:rsidRPr="00D2234B" w:rsidRDefault="008E5F32" w:rsidP="00DC7F0D">
      <w:pPr>
        <w:spacing w:line="276" w:lineRule="auto"/>
        <w:jc w:val="both"/>
        <w:rPr>
          <w:b/>
          <w:sz w:val="26"/>
          <w:szCs w:val="26"/>
        </w:rPr>
      </w:pPr>
      <w:r w:rsidRPr="00D2234B">
        <w:rPr>
          <w:b/>
          <w:sz w:val="26"/>
          <w:szCs w:val="26"/>
        </w:rPr>
        <w:t>Câu 1</w:t>
      </w:r>
      <w:r w:rsidR="002D73D0" w:rsidRPr="00D2234B">
        <w:rPr>
          <w:b/>
          <w:sz w:val="26"/>
          <w:szCs w:val="26"/>
        </w:rPr>
        <w:t>.</w:t>
      </w:r>
      <w:r w:rsidRPr="00D2234B">
        <w:rPr>
          <w:b/>
          <w:sz w:val="26"/>
          <w:szCs w:val="26"/>
        </w:rPr>
        <w:t xml:space="preserve"> </w:t>
      </w:r>
      <w:r w:rsidRPr="00D2234B">
        <w:rPr>
          <w:i/>
          <w:sz w:val="26"/>
          <w:szCs w:val="26"/>
        </w:rPr>
        <w:t>(</w:t>
      </w:r>
      <w:r w:rsidR="00045B90" w:rsidRPr="00D2234B">
        <w:rPr>
          <w:i/>
          <w:sz w:val="26"/>
          <w:szCs w:val="26"/>
        </w:rPr>
        <w:t>2</w:t>
      </w:r>
      <w:r w:rsidR="00B23375" w:rsidRPr="00D2234B">
        <w:rPr>
          <w:i/>
          <w:sz w:val="26"/>
          <w:szCs w:val="26"/>
        </w:rPr>
        <w:t>,</w:t>
      </w:r>
      <w:r w:rsidR="000B04DF" w:rsidRPr="00D2234B">
        <w:rPr>
          <w:i/>
          <w:sz w:val="26"/>
          <w:szCs w:val="26"/>
        </w:rPr>
        <w:t>0</w:t>
      </w:r>
      <w:r w:rsidRPr="00D2234B">
        <w:rPr>
          <w:i/>
          <w:sz w:val="26"/>
          <w:szCs w:val="26"/>
        </w:rPr>
        <w:t xml:space="preserve"> điểm)</w:t>
      </w:r>
    </w:p>
    <w:p w14:paraId="333E41D5" w14:textId="7881489F" w:rsidR="009D6FDA" w:rsidRPr="00D2234B" w:rsidRDefault="00E40E60" w:rsidP="00DC7F0D">
      <w:pPr>
        <w:spacing w:line="276" w:lineRule="auto"/>
        <w:ind w:left="567"/>
        <w:rPr>
          <w:sz w:val="26"/>
          <w:szCs w:val="26"/>
        </w:rPr>
      </w:pPr>
      <w:r w:rsidRPr="00D2234B">
        <w:rPr>
          <w:b/>
          <w:bCs/>
          <w:sz w:val="26"/>
          <w:szCs w:val="26"/>
        </w:rPr>
        <w:t>a.</w:t>
      </w:r>
      <w:r w:rsidRPr="00D2234B">
        <w:rPr>
          <w:sz w:val="26"/>
          <w:szCs w:val="26"/>
        </w:rPr>
        <w:t xml:space="preserve"> </w:t>
      </w:r>
      <w:r w:rsidRPr="00D2234B">
        <w:rPr>
          <w:color w:val="000000"/>
          <w:sz w:val="26"/>
          <w:szCs w:val="26"/>
        </w:rPr>
        <w:t xml:space="preserve">Xét dấu của các biểu thức : </w:t>
      </w:r>
      <w:r w:rsidRPr="00D2234B">
        <w:rPr>
          <w:color w:val="000000"/>
          <w:position w:val="-10"/>
          <w:sz w:val="26"/>
          <w:szCs w:val="26"/>
        </w:rPr>
        <w:object w:dxaOrig="2120" w:dyaOrig="380" w14:anchorId="7DD1E6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65pt;height:19pt" o:ole="">
            <v:imagedata r:id="rId7" o:title=""/>
          </v:shape>
          <o:OLEObject Type="Embed" ProgID="Equation.DSMT4" ShapeID="_x0000_i1025" DrawAspect="Content" ObjectID="_1772342619" r:id="rId8"/>
        </w:object>
      </w:r>
      <w:r w:rsidRPr="00D2234B">
        <w:rPr>
          <w:sz w:val="26"/>
          <w:szCs w:val="26"/>
        </w:rPr>
        <w:t>.</w:t>
      </w:r>
    </w:p>
    <w:p w14:paraId="162F4CBF" w14:textId="72F07308" w:rsidR="00E40E60" w:rsidRPr="00D2234B" w:rsidRDefault="00E40E60" w:rsidP="00DC7F0D">
      <w:pPr>
        <w:spacing w:line="276" w:lineRule="auto"/>
        <w:ind w:left="567"/>
        <w:rPr>
          <w:sz w:val="26"/>
          <w:szCs w:val="26"/>
        </w:rPr>
      </w:pPr>
      <w:r w:rsidRPr="00D2234B">
        <w:rPr>
          <w:b/>
          <w:bCs/>
          <w:sz w:val="26"/>
          <w:szCs w:val="26"/>
        </w:rPr>
        <w:t>b.</w:t>
      </w:r>
      <w:r w:rsidRPr="00D2234B">
        <w:rPr>
          <w:sz w:val="26"/>
          <w:szCs w:val="26"/>
        </w:rPr>
        <w:t xml:space="preserve"> </w:t>
      </w:r>
      <w:r w:rsidR="005223F2" w:rsidRPr="00D2234B">
        <w:rPr>
          <w:color w:val="000000"/>
          <w:sz w:val="26"/>
          <w:szCs w:val="26"/>
        </w:rPr>
        <w:t xml:space="preserve">Giải bất phương trình : </w:t>
      </w:r>
      <w:r w:rsidR="005223F2" w:rsidRPr="00D2234B">
        <w:rPr>
          <w:position w:val="-6"/>
          <w:sz w:val="26"/>
          <w:szCs w:val="26"/>
          <w:lang w:val="pt-BR"/>
        </w:rPr>
        <w:object w:dxaOrig="1560" w:dyaOrig="320" w14:anchorId="70366C95">
          <v:shape id="_x0000_i1026" type="#_x0000_t75" style="width:78.8pt;height:14.95pt" o:ole="">
            <v:imagedata r:id="rId9" o:title=""/>
          </v:shape>
          <o:OLEObject Type="Embed" ProgID="Equation.DSMT4" ShapeID="_x0000_i1026" DrawAspect="Content" ObjectID="_1772342620" r:id="rId10"/>
        </w:object>
      </w:r>
      <w:r w:rsidRPr="00D2234B">
        <w:rPr>
          <w:sz w:val="26"/>
          <w:szCs w:val="26"/>
        </w:rPr>
        <w:t>.</w:t>
      </w:r>
    </w:p>
    <w:p w14:paraId="2319C9A4" w14:textId="77777777" w:rsidR="00D2234B" w:rsidRPr="00D2234B" w:rsidRDefault="00D2234B" w:rsidP="00DC7F0D">
      <w:pPr>
        <w:spacing w:line="276" w:lineRule="auto"/>
        <w:ind w:left="567"/>
        <w:rPr>
          <w:sz w:val="26"/>
          <w:szCs w:val="26"/>
        </w:rPr>
      </w:pPr>
    </w:p>
    <w:p w14:paraId="767051BB" w14:textId="746DC820" w:rsidR="00C65258" w:rsidRPr="00D2234B" w:rsidRDefault="002D73D0" w:rsidP="00DC7F0D">
      <w:pPr>
        <w:spacing w:line="276" w:lineRule="auto"/>
        <w:jc w:val="both"/>
        <w:rPr>
          <w:b/>
          <w:sz w:val="26"/>
          <w:szCs w:val="26"/>
        </w:rPr>
      </w:pPr>
      <w:r w:rsidRPr="00D2234B">
        <w:rPr>
          <w:b/>
          <w:sz w:val="26"/>
          <w:szCs w:val="26"/>
        </w:rPr>
        <w:t>Câu 2.</w:t>
      </w:r>
      <w:r w:rsidR="00FB221A" w:rsidRPr="00D2234B">
        <w:rPr>
          <w:b/>
          <w:sz w:val="26"/>
          <w:szCs w:val="26"/>
        </w:rPr>
        <w:t xml:space="preserve"> </w:t>
      </w:r>
      <w:r w:rsidR="00FB221A" w:rsidRPr="00D2234B">
        <w:rPr>
          <w:i/>
          <w:sz w:val="26"/>
          <w:szCs w:val="26"/>
        </w:rPr>
        <w:t>(</w:t>
      </w:r>
      <w:r w:rsidR="00A334A6" w:rsidRPr="00D2234B">
        <w:rPr>
          <w:i/>
          <w:sz w:val="26"/>
          <w:szCs w:val="26"/>
        </w:rPr>
        <w:t>1</w:t>
      </w:r>
      <w:r w:rsidR="00B23375" w:rsidRPr="00D2234B">
        <w:rPr>
          <w:i/>
          <w:sz w:val="26"/>
          <w:szCs w:val="26"/>
        </w:rPr>
        <w:t>,0</w:t>
      </w:r>
      <w:r w:rsidR="008E5F32" w:rsidRPr="00D2234B">
        <w:rPr>
          <w:i/>
          <w:sz w:val="26"/>
          <w:szCs w:val="26"/>
        </w:rPr>
        <w:t xml:space="preserve"> điểm)</w:t>
      </w:r>
    </w:p>
    <w:p w14:paraId="67DA030B" w14:textId="6AFB38F7" w:rsidR="009D6FDA" w:rsidRPr="00D2234B" w:rsidRDefault="00354714" w:rsidP="00DC7F0D">
      <w:pPr>
        <w:tabs>
          <w:tab w:val="left" w:pos="1364"/>
          <w:tab w:val="left" w:pos="5387"/>
        </w:tabs>
        <w:spacing w:line="276" w:lineRule="auto"/>
        <w:ind w:left="567"/>
        <w:jc w:val="both"/>
        <w:rPr>
          <w:sz w:val="26"/>
          <w:szCs w:val="26"/>
          <w:lang w:val="pt-BR"/>
        </w:rPr>
      </w:pPr>
      <w:r w:rsidRPr="00D2234B">
        <w:rPr>
          <w:rFonts w:eastAsia="Calibri"/>
          <w:sz w:val="26"/>
          <w:szCs w:val="26"/>
        </w:rPr>
        <w:t>Tìm m để bất phương trình :</w:t>
      </w:r>
      <w:r w:rsidRPr="00D2234B">
        <w:rPr>
          <w:noProof/>
          <w:sz w:val="26"/>
          <w:szCs w:val="26"/>
        </w:rPr>
        <w:t xml:space="preserve"> </w:t>
      </w:r>
      <w:bookmarkStart w:id="0" w:name="_GoBack"/>
      <w:r w:rsidR="00786ABF" w:rsidRPr="00D2234B">
        <w:rPr>
          <w:noProof/>
          <w:position w:val="-6"/>
          <w:sz w:val="26"/>
          <w:szCs w:val="26"/>
        </w:rPr>
        <w:object w:dxaOrig="1780" w:dyaOrig="320" w14:anchorId="7A26B318">
          <v:shape id="_x0000_i1107" type="#_x0000_t75" style="width:89pt;height:14.95pt" o:ole="">
            <v:imagedata r:id="rId11" o:title=""/>
          </v:shape>
          <o:OLEObject Type="Embed" ProgID="Equation.DSMT4" ShapeID="_x0000_i1107" DrawAspect="Content" ObjectID="_1772342621" r:id="rId12"/>
        </w:object>
      </w:r>
      <w:bookmarkEnd w:id="0"/>
      <w:r w:rsidRPr="00D2234B">
        <w:rPr>
          <w:rFonts w:eastAsia="Calibri"/>
          <w:sz w:val="26"/>
          <w:szCs w:val="26"/>
        </w:rPr>
        <w:t xml:space="preserve"> nghiệm đúng với mọi x</w:t>
      </w:r>
      <w:r w:rsidR="00786ABF">
        <w:rPr>
          <w:rFonts w:eastAsia="Calibri"/>
          <w:position w:val="-4"/>
          <w:sz w:val="26"/>
          <w:szCs w:val="26"/>
        </w:rPr>
        <w:pict w14:anchorId="39B189AB">
          <v:shape id="_x0000_i1027" type="#_x0000_t75" style="width:9.5pt;height:9.5pt">
            <v:imagedata r:id="rId13" o:title=""/>
          </v:shape>
        </w:pict>
      </w:r>
      <w:r w:rsidRPr="00D2234B">
        <w:rPr>
          <w:rFonts w:eastAsia="Calibri"/>
          <w:sz w:val="26"/>
          <w:szCs w:val="26"/>
        </w:rPr>
        <w:t>|R</w:t>
      </w:r>
      <w:r w:rsidR="00F07E94" w:rsidRPr="00D2234B">
        <w:rPr>
          <w:sz w:val="26"/>
          <w:szCs w:val="26"/>
          <w:lang w:val="pt-BR"/>
        </w:rPr>
        <w:t>.</w:t>
      </w:r>
    </w:p>
    <w:p w14:paraId="13AFD9C1" w14:textId="77777777" w:rsidR="00D2234B" w:rsidRPr="00D2234B" w:rsidRDefault="00D2234B" w:rsidP="00DC7F0D">
      <w:pPr>
        <w:tabs>
          <w:tab w:val="left" w:pos="1364"/>
          <w:tab w:val="left" w:pos="5387"/>
        </w:tabs>
        <w:spacing w:line="276" w:lineRule="auto"/>
        <w:ind w:left="567"/>
        <w:jc w:val="both"/>
        <w:rPr>
          <w:sz w:val="26"/>
          <w:szCs w:val="26"/>
          <w:lang w:val="pt-BR"/>
        </w:rPr>
      </w:pPr>
    </w:p>
    <w:p w14:paraId="31B3B9D4" w14:textId="42DA76A9" w:rsidR="0098793C" w:rsidRPr="00D2234B" w:rsidRDefault="00FB221A" w:rsidP="00DC7F0D">
      <w:pPr>
        <w:spacing w:line="276" w:lineRule="auto"/>
        <w:jc w:val="both"/>
        <w:rPr>
          <w:b/>
          <w:sz w:val="26"/>
          <w:szCs w:val="26"/>
          <w:lang w:val="pt-BR"/>
        </w:rPr>
      </w:pPr>
      <w:r w:rsidRPr="00D2234B">
        <w:rPr>
          <w:b/>
          <w:sz w:val="26"/>
          <w:szCs w:val="26"/>
          <w:lang w:val="pt-BR"/>
        </w:rPr>
        <w:t xml:space="preserve">Câu 3. </w:t>
      </w:r>
      <w:r w:rsidRPr="00D2234B">
        <w:rPr>
          <w:i/>
          <w:sz w:val="26"/>
          <w:szCs w:val="26"/>
          <w:lang w:val="pt-BR"/>
        </w:rPr>
        <w:t>(</w:t>
      </w:r>
      <w:r w:rsidR="00A334A6" w:rsidRPr="00D2234B">
        <w:rPr>
          <w:i/>
          <w:sz w:val="26"/>
          <w:szCs w:val="26"/>
          <w:lang w:val="pt-BR"/>
        </w:rPr>
        <w:t>2</w:t>
      </w:r>
      <w:r w:rsidR="00B23375" w:rsidRPr="00D2234B">
        <w:rPr>
          <w:i/>
          <w:sz w:val="26"/>
          <w:szCs w:val="26"/>
          <w:lang w:val="pt-BR"/>
        </w:rPr>
        <w:t>,0</w:t>
      </w:r>
      <w:r w:rsidR="0098793C" w:rsidRPr="00D2234B">
        <w:rPr>
          <w:i/>
          <w:sz w:val="26"/>
          <w:szCs w:val="26"/>
          <w:lang w:val="pt-BR"/>
        </w:rPr>
        <w:t xml:space="preserve"> điểm)</w:t>
      </w:r>
    </w:p>
    <w:p w14:paraId="21598683" w14:textId="4E887BA5" w:rsidR="009A5DF3" w:rsidRPr="00D2234B" w:rsidRDefault="009A5DF3" w:rsidP="00DC7F0D">
      <w:pPr>
        <w:tabs>
          <w:tab w:val="left" w:pos="4820"/>
        </w:tabs>
        <w:spacing w:line="276" w:lineRule="auto"/>
        <w:ind w:left="567"/>
        <w:jc w:val="both"/>
        <w:rPr>
          <w:b/>
          <w:bCs/>
          <w:sz w:val="26"/>
          <w:szCs w:val="26"/>
          <w:lang w:val="pt-BR"/>
        </w:rPr>
      </w:pPr>
      <w:r w:rsidRPr="00D2234B">
        <w:rPr>
          <w:sz w:val="26"/>
          <w:szCs w:val="26"/>
        </w:rPr>
        <w:t>Giải phương trình:</w:t>
      </w:r>
    </w:p>
    <w:p w14:paraId="62CB6EBA" w14:textId="696A9F56" w:rsidR="009D6FDA" w:rsidRPr="00D2234B" w:rsidRDefault="000C74A0" w:rsidP="00DC7F0D">
      <w:pPr>
        <w:tabs>
          <w:tab w:val="left" w:pos="4820"/>
        </w:tabs>
        <w:spacing w:line="276" w:lineRule="auto"/>
        <w:ind w:left="567"/>
        <w:jc w:val="both"/>
        <w:rPr>
          <w:sz w:val="26"/>
          <w:szCs w:val="26"/>
          <w:lang w:val="pt-BR"/>
        </w:rPr>
      </w:pPr>
      <w:r w:rsidRPr="00D2234B">
        <w:rPr>
          <w:b/>
          <w:bCs/>
          <w:sz w:val="26"/>
          <w:szCs w:val="26"/>
          <w:lang w:val="pt-BR"/>
        </w:rPr>
        <w:t>a.</w:t>
      </w:r>
      <w:r w:rsidR="00350406" w:rsidRPr="00D2234B">
        <w:rPr>
          <w:b/>
          <w:bCs/>
          <w:sz w:val="26"/>
          <w:szCs w:val="26"/>
          <w:lang w:val="pt-BR"/>
        </w:rPr>
        <w:t xml:space="preserve"> </w:t>
      </w:r>
      <w:r w:rsidR="004A6AF0" w:rsidRPr="00D2234B">
        <w:rPr>
          <w:rFonts w:eastAsia="Calibri"/>
          <w:color w:val="000000"/>
          <w:position w:val="-10"/>
          <w:sz w:val="26"/>
          <w:szCs w:val="26"/>
        </w:rPr>
        <w:object w:dxaOrig="2240" w:dyaOrig="420" w14:anchorId="0DC3A5CA">
          <v:shape id="_x0000_i1028" type="#_x0000_t75" style="width:112.1pt;height:21.75pt" o:ole="">
            <v:imagedata r:id="rId14" o:title=""/>
          </v:shape>
          <o:OLEObject Type="Embed" ProgID="Equation.DSMT4" ShapeID="_x0000_i1028" DrawAspect="Content" ObjectID="_1772342622" r:id="rId15"/>
        </w:object>
      </w:r>
      <w:r w:rsidR="00765E5F" w:rsidRPr="00D2234B">
        <w:rPr>
          <w:sz w:val="26"/>
          <w:szCs w:val="26"/>
          <w:lang w:val="pt-BR"/>
        </w:rPr>
        <w:t>.</w:t>
      </w:r>
      <w:r w:rsidR="00A65216" w:rsidRPr="00D2234B">
        <w:rPr>
          <w:sz w:val="26"/>
          <w:szCs w:val="26"/>
          <w:lang w:val="pt-BR"/>
        </w:rPr>
        <w:tab/>
      </w:r>
      <w:r w:rsidRPr="00D2234B">
        <w:rPr>
          <w:b/>
          <w:bCs/>
          <w:sz w:val="26"/>
          <w:szCs w:val="26"/>
          <w:lang w:val="pt-BR"/>
        </w:rPr>
        <w:t>b.</w:t>
      </w:r>
      <w:r w:rsidR="00350406" w:rsidRPr="00D2234B">
        <w:rPr>
          <w:b/>
          <w:bCs/>
          <w:sz w:val="26"/>
          <w:szCs w:val="26"/>
          <w:lang w:val="pt-BR"/>
        </w:rPr>
        <w:t xml:space="preserve"> </w:t>
      </w:r>
      <w:r w:rsidR="004A6AF0" w:rsidRPr="00D2234B">
        <w:rPr>
          <w:rFonts w:eastAsia="Calibri"/>
          <w:b/>
          <w:bCs/>
          <w:color w:val="000000"/>
          <w:position w:val="-10"/>
          <w:sz w:val="26"/>
          <w:szCs w:val="26"/>
          <w:lang w:val="fr-FR"/>
        </w:rPr>
        <w:object w:dxaOrig="2120" w:dyaOrig="420" w14:anchorId="33525EE8">
          <v:shape id="_x0000_i1029" type="#_x0000_t75" style="width:105.3pt;height:21.05pt" o:ole="">
            <v:imagedata r:id="rId16" o:title=""/>
          </v:shape>
          <o:OLEObject Type="Embed" ProgID="Equation.DSMT4" ShapeID="_x0000_i1029" DrawAspect="Content" ObjectID="_1772342623" r:id="rId17"/>
        </w:object>
      </w:r>
      <w:r w:rsidRPr="00D2234B">
        <w:rPr>
          <w:sz w:val="26"/>
          <w:szCs w:val="26"/>
          <w:lang w:val="pt-BR"/>
        </w:rPr>
        <w:t>.</w:t>
      </w:r>
    </w:p>
    <w:p w14:paraId="599DAE6F" w14:textId="77777777" w:rsidR="00D2234B" w:rsidRPr="00D2234B" w:rsidRDefault="00D2234B" w:rsidP="00DC7F0D">
      <w:pPr>
        <w:tabs>
          <w:tab w:val="left" w:pos="4820"/>
        </w:tabs>
        <w:spacing w:line="276" w:lineRule="auto"/>
        <w:ind w:left="567"/>
        <w:jc w:val="both"/>
        <w:rPr>
          <w:sz w:val="26"/>
          <w:szCs w:val="26"/>
          <w:lang w:val="pt-BR"/>
        </w:rPr>
      </w:pPr>
    </w:p>
    <w:p w14:paraId="3163CE95" w14:textId="5294CAC4" w:rsidR="00DF5D32" w:rsidRPr="00D2234B" w:rsidRDefault="00BE1EB3" w:rsidP="00DC7F0D">
      <w:pPr>
        <w:spacing w:line="276" w:lineRule="auto"/>
        <w:jc w:val="both"/>
        <w:rPr>
          <w:b/>
          <w:sz w:val="26"/>
          <w:szCs w:val="26"/>
          <w:lang w:val="pt-BR"/>
        </w:rPr>
      </w:pPr>
      <w:r w:rsidRPr="00D2234B">
        <w:rPr>
          <w:b/>
          <w:sz w:val="26"/>
          <w:szCs w:val="26"/>
          <w:lang w:val="pt-BR"/>
        </w:rPr>
        <w:t xml:space="preserve">Câu 4. </w:t>
      </w:r>
      <w:r w:rsidR="00B608A8" w:rsidRPr="00D2234B">
        <w:rPr>
          <w:i/>
          <w:sz w:val="26"/>
          <w:szCs w:val="26"/>
          <w:lang w:val="pt-BR"/>
        </w:rPr>
        <w:t>(1</w:t>
      </w:r>
      <w:r w:rsidR="00B23375" w:rsidRPr="00D2234B">
        <w:rPr>
          <w:i/>
          <w:sz w:val="26"/>
          <w:szCs w:val="26"/>
          <w:lang w:val="pt-BR"/>
        </w:rPr>
        <w:t>,</w:t>
      </w:r>
      <w:r w:rsidR="00216634" w:rsidRPr="00D2234B">
        <w:rPr>
          <w:i/>
          <w:sz w:val="26"/>
          <w:szCs w:val="26"/>
          <w:lang w:val="pt-BR"/>
        </w:rPr>
        <w:t>0</w:t>
      </w:r>
      <w:r w:rsidR="00DF5D32" w:rsidRPr="00D2234B">
        <w:rPr>
          <w:i/>
          <w:sz w:val="26"/>
          <w:szCs w:val="26"/>
          <w:lang w:val="pt-BR"/>
        </w:rPr>
        <w:t xml:space="preserve"> điểm)</w:t>
      </w:r>
    </w:p>
    <w:p w14:paraId="545CDDD5" w14:textId="71C045E7" w:rsidR="009D6FDA" w:rsidRPr="00D2234B" w:rsidRDefault="00007910" w:rsidP="00DC7F0D">
      <w:pPr>
        <w:spacing w:line="276" w:lineRule="auto"/>
        <w:ind w:left="567"/>
        <w:jc w:val="both"/>
        <w:rPr>
          <w:i/>
          <w:iCs/>
          <w:sz w:val="26"/>
          <w:szCs w:val="26"/>
        </w:rPr>
      </w:pPr>
      <w:r w:rsidRPr="00D2234B">
        <w:rPr>
          <w:sz w:val="26"/>
          <w:szCs w:val="26"/>
        </w:rPr>
        <w:t xml:space="preserve">Hằng ngày bạn Hùng đều đón bạn Minh đi học tại một vị trí trên lề đường thẳng đến trường. Minh đứng tại vị trí </w:t>
      </w:r>
      <w:r w:rsidRPr="00D2234B">
        <w:rPr>
          <w:position w:val="-4"/>
          <w:sz w:val="26"/>
          <w:szCs w:val="26"/>
        </w:rPr>
        <w:object w:dxaOrig="236" w:dyaOrig="258" w14:anchorId="4ABBDB79">
          <v:shape id="_x0000_i1030" type="#_x0000_t75" style="width:11.55pt;height:13.6pt" o:ole="">
            <v:imagedata r:id="rId18" o:title=""/>
          </v:shape>
          <o:OLEObject Type="Embed" ProgID="Equation.DSMT4" ShapeID="_x0000_i1030" DrawAspect="Content" ObjectID="_1772342624" r:id="rId19"/>
        </w:object>
      </w:r>
      <w:r w:rsidRPr="00D2234B">
        <w:rPr>
          <w:sz w:val="26"/>
          <w:szCs w:val="26"/>
        </w:rPr>
        <w:t xml:space="preserve"> cách lề đường một khoảng </w:t>
      </w:r>
      <w:r w:rsidRPr="00D2234B">
        <w:rPr>
          <w:position w:val="-10"/>
          <w:sz w:val="26"/>
          <w:szCs w:val="26"/>
        </w:rPr>
        <w:object w:dxaOrig="516" w:dyaOrig="322" w14:anchorId="23DF8B9F">
          <v:shape id="_x0000_i1031" type="#_x0000_t75" style="width:25.15pt;height:17pt" o:ole="">
            <v:imagedata r:id="rId20" o:title=""/>
          </v:shape>
          <o:OLEObject Type="Embed" ProgID="Equation.DSMT4" ShapeID="_x0000_i1031" DrawAspect="Content" ObjectID="_1772342625" r:id="rId21"/>
        </w:object>
      </w:r>
      <w:r w:rsidRPr="00D2234B">
        <w:rPr>
          <w:sz w:val="26"/>
          <w:szCs w:val="26"/>
        </w:rPr>
        <w:t xml:space="preserve"> để chờ Hùng. Khi nhìn thấy Hùng đạp xe đến địa điểm </w:t>
      </w:r>
      <w:r w:rsidRPr="00D2234B">
        <w:rPr>
          <w:position w:val="-4"/>
          <w:sz w:val="26"/>
          <w:szCs w:val="26"/>
        </w:rPr>
        <w:object w:dxaOrig="236" w:dyaOrig="258" w14:anchorId="51FC245C">
          <v:shape id="_x0000_i1032" type="#_x0000_t75" style="width:11.55pt;height:13.6pt" o:ole="">
            <v:imagedata r:id="rId22" o:title=""/>
          </v:shape>
          <o:OLEObject Type="Embed" ProgID="Equation.DSMT4" ShapeID="_x0000_i1032" DrawAspect="Content" ObjectID="_1772342626" r:id="rId23"/>
        </w:object>
      </w:r>
      <w:r w:rsidRPr="00D2234B">
        <w:rPr>
          <w:sz w:val="26"/>
          <w:szCs w:val="26"/>
        </w:rPr>
        <w:t xml:space="preserve">, cách mình một đoạn </w:t>
      </w:r>
      <w:r w:rsidRPr="00D2234B">
        <w:rPr>
          <w:position w:val="-10"/>
          <w:sz w:val="26"/>
          <w:szCs w:val="26"/>
        </w:rPr>
        <w:object w:dxaOrig="634" w:dyaOrig="322" w14:anchorId="510BAFD8">
          <v:shape id="_x0000_i1033" type="#_x0000_t75" style="width:31.9pt;height:17pt" o:ole="">
            <v:imagedata r:id="rId24" o:title=""/>
          </v:shape>
          <o:OLEObject Type="Embed" ProgID="Equation.DSMT4" ShapeID="_x0000_i1033" DrawAspect="Content" ObjectID="_1772342627" r:id="rId25"/>
        </w:object>
      </w:r>
      <w:r w:rsidRPr="00D2234B">
        <w:rPr>
          <w:sz w:val="26"/>
          <w:szCs w:val="26"/>
        </w:rPr>
        <w:t xml:space="preserve"> thì Minh bắt đầu đi bộ ra lề đường để bắt kịp xe. Vận tốc đi bộ của Minh là </w:t>
      </w:r>
      <w:r w:rsidRPr="00D2234B">
        <w:rPr>
          <w:position w:val="-10"/>
          <w:sz w:val="26"/>
          <w:szCs w:val="26"/>
        </w:rPr>
        <w:object w:dxaOrig="784" w:dyaOrig="322" w14:anchorId="4865C3D1">
          <v:shape id="_x0000_i1034" type="#_x0000_t75" style="width:39.4pt;height:17pt" o:ole="">
            <v:imagedata r:id="rId26" o:title=""/>
          </v:shape>
          <o:OLEObject Type="Embed" ProgID="Equation.DSMT4" ShapeID="_x0000_i1034" DrawAspect="Content" ObjectID="_1772342628" r:id="rId27"/>
        </w:object>
      </w:r>
      <w:r w:rsidRPr="00D2234B">
        <w:rPr>
          <w:sz w:val="26"/>
          <w:szCs w:val="26"/>
        </w:rPr>
        <w:t xml:space="preserve">, vận tốc xe đạp của Hùng là </w:t>
      </w:r>
      <w:r w:rsidRPr="00D2234B">
        <w:rPr>
          <w:position w:val="-10"/>
          <w:sz w:val="26"/>
          <w:szCs w:val="26"/>
        </w:rPr>
        <w:object w:dxaOrig="881" w:dyaOrig="322" w14:anchorId="0315F44F">
          <v:shape id="_x0000_i1035" type="#_x0000_t75" style="width:43.45pt;height:17pt" o:ole="">
            <v:imagedata r:id="rId28" o:title=""/>
          </v:shape>
          <o:OLEObject Type="Embed" ProgID="Equation.DSMT4" ShapeID="_x0000_i1035" DrawAspect="Content" ObjectID="_1772342629" r:id="rId29"/>
        </w:object>
      </w:r>
      <w:r w:rsidRPr="00D2234B">
        <w:rPr>
          <w:sz w:val="26"/>
          <w:szCs w:val="26"/>
        </w:rPr>
        <w:t xml:space="preserve">. Hãy xác định vị trí </w:t>
      </w:r>
      <w:r w:rsidRPr="00D2234B">
        <w:rPr>
          <w:position w:val="-6"/>
          <w:sz w:val="26"/>
          <w:szCs w:val="26"/>
        </w:rPr>
        <w:object w:dxaOrig="236" w:dyaOrig="279" w14:anchorId="7C4A23D5">
          <v:shape id="_x0000_i1036" type="#_x0000_t75" style="width:11.55pt;height:13.6pt" o:ole="">
            <v:imagedata r:id="rId30" o:title=""/>
          </v:shape>
          <o:OLEObject Type="Embed" ProgID="Equation.DSMT4" ShapeID="_x0000_i1036" DrawAspect="Content" ObjectID="_1772342630" r:id="rId31"/>
        </w:object>
      </w:r>
      <w:r w:rsidRPr="00D2234B">
        <w:rPr>
          <w:sz w:val="26"/>
          <w:szCs w:val="26"/>
        </w:rPr>
        <w:t xml:space="preserve"> trên lề đường (H.6.22) để hai bạn gặp nhau mà không bạn nào phải chờ người kia</w:t>
      </w:r>
      <w:r w:rsidR="00382C58" w:rsidRPr="00D2234B">
        <w:rPr>
          <w:sz w:val="26"/>
          <w:szCs w:val="26"/>
        </w:rPr>
        <w:t>.</w:t>
      </w:r>
      <w:r w:rsidRPr="00D2234B">
        <w:rPr>
          <w:sz w:val="26"/>
          <w:szCs w:val="26"/>
        </w:rPr>
        <w:t xml:space="preserve"> </w:t>
      </w:r>
      <w:r w:rsidRPr="00D2234B">
        <w:rPr>
          <w:i/>
          <w:iCs/>
          <w:sz w:val="26"/>
          <w:szCs w:val="26"/>
        </w:rPr>
        <w:t>(làm tròn kết quả đến hàng phần mười)</w:t>
      </w:r>
    </w:p>
    <w:p w14:paraId="0DF7F909" w14:textId="78E7B343" w:rsidR="00101BD6" w:rsidRPr="00D2234B" w:rsidRDefault="00101BD6" w:rsidP="00DC7F0D">
      <w:pPr>
        <w:spacing w:line="276" w:lineRule="auto"/>
        <w:ind w:left="567"/>
        <w:jc w:val="center"/>
        <w:rPr>
          <w:sz w:val="26"/>
          <w:szCs w:val="26"/>
        </w:rPr>
      </w:pPr>
      <w:r w:rsidRPr="00D2234B">
        <w:rPr>
          <w:noProof/>
          <w:sz w:val="26"/>
          <w:szCs w:val="26"/>
        </w:rPr>
        <w:drawing>
          <wp:inline distT="0" distB="0" distL="0" distR="0" wp14:anchorId="26088613" wp14:editId="2B83C34A">
            <wp:extent cx="4199890" cy="1616075"/>
            <wp:effectExtent l="0" t="0" r="0" b="0"/>
            <wp:docPr id="1385741881" name="Picture 1" descr="A black line with blue and red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5741881" name="Picture 1" descr="A black line with blue and red line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9890" cy="161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B70501" w14:textId="39F3918E" w:rsidR="00433F52" w:rsidRPr="00D2234B" w:rsidRDefault="00C80DF7" w:rsidP="00DC7F0D">
      <w:pPr>
        <w:spacing w:line="276" w:lineRule="auto"/>
        <w:jc w:val="both"/>
        <w:rPr>
          <w:b/>
          <w:sz w:val="26"/>
          <w:szCs w:val="26"/>
          <w:lang w:val="it-IT"/>
        </w:rPr>
      </w:pPr>
      <w:r w:rsidRPr="00D2234B">
        <w:rPr>
          <w:b/>
          <w:sz w:val="26"/>
          <w:szCs w:val="26"/>
          <w:lang w:val="it-IT"/>
        </w:rPr>
        <w:t xml:space="preserve">Câu 5. </w:t>
      </w:r>
      <w:r w:rsidRPr="00D2234B">
        <w:rPr>
          <w:i/>
          <w:sz w:val="26"/>
          <w:szCs w:val="26"/>
          <w:lang w:val="it-IT"/>
        </w:rPr>
        <w:t>(</w:t>
      </w:r>
      <w:r w:rsidR="00045B90" w:rsidRPr="00D2234B">
        <w:rPr>
          <w:i/>
          <w:sz w:val="26"/>
          <w:szCs w:val="26"/>
          <w:lang w:val="it-IT"/>
        </w:rPr>
        <w:t>3</w:t>
      </w:r>
      <w:r w:rsidR="00B23375" w:rsidRPr="00D2234B">
        <w:rPr>
          <w:i/>
          <w:sz w:val="26"/>
          <w:szCs w:val="26"/>
          <w:lang w:val="it-IT"/>
        </w:rPr>
        <w:t>,</w:t>
      </w:r>
      <w:r w:rsidR="00A334A6" w:rsidRPr="00D2234B">
        <w:rPr>
          <w:i/>
          <w:sz w:val="26"/>
          <w:szCs w:val="26"/>
          <w:lang w:val="it-IT"/>
        </w:rPr>
        <w:t>0</w:t>
      </w:r>
      <w:r w:rsidRPr="00D2234B">
        <w:rPr>
          <w:i/>
          <w:sz w:val="26"/>
          <w:szCs w:val="26"/>
          <w:lang w:val="it-IT"/>
        </w:rPr>
        <w:t xml:space="preserve"> điểm)</w:t>
      </w:r>
    </w:p>
    <w:p w14:paraId="54012E4A" w14:textId="59CF7678" w:rsidR="000E1D8C" w:rsidRPr="00D2234B" w:rsidRDefault="004D77DE" w:rsidP="00DC7F0D">
      <w:pPr>
        <w:tabs>
          <w:tab w:val="left" w:pos="4962"/>
        </w:tabs>
        <w:spacing w:line="276" w:lineRule="auto"/>
        <w:ind w:left="567"/>
        <w:jc w:val="both"/>
        <w:rPr>
          <w:color w:val="000000"/>
          <w:sz w:val="26"/>
          <w:szCs w:val="26"/>
          <w:lang w:val="fr-FR"/>
        </w:rPr>
      </w:pPr>
      <w:r w:rsidRPr="00D2234B">
        <w:rPr>
          <w:sz w:val="26"/>
          <w:szCs w:val="26"/>
        </w:rPr>
        <w:t xml:space="preserve">Trong mặt phẳng </w:t>
      </w:r>
      <w:r w:rsidRPr="00D2234B">
        <w:rPr>
          <w:position w:val="-10"/>
          <w:sz w:val="26"/>
          <w:szCs w:val="26"/>
        </w:rPr>
        <w:object w:dxaOrig="560" w:dyaOrig="320" w14:anchorId="3CE25D09">
          <v:shape id="_x0000_i1037" type="#_x0000_t75" style="width:27.85pt;height:17pt" o:ole="">
            <v:imagedata r:id="rId33" o:title=""/>
          </v:shape>
          <o:OLEObject Type="Embed" ProgID="Equation.DSMT4" ShapeID="_x0000_i1037" DrawAspect="Content" ObjectID="_1772342631" r:id="rId34"/>
        </w:object>
      </w:r>
      <w:r w:rsidRPr="00D2234B">
        <w:rPr>
          <w:sz w:val="26"/>
          <w:szCs w:val="26"/>
        </w:rPr>
        <w:t xml:space="preserve"> cho </w:t>
      </w:r>
      <w:r w:rsidRPr="00D2234B">
        <w:rPr>
          <w:position w:val="-6"/>
          <w:sz w:val="26"/>
          <w:szCs w:val="26"/>
        </w:rPr>
        <w:object w:dxaOrig="740" w:dyaOrig="279" w14:anchorId="5318033A">
          <v:shape id="_x0000_i1038" type="#_x0000_t75" style="width:37.35pt;height:14.25pt" o:ole="">
            <v:imagedata r:id="rId35" o:title=""/>
          </v:shape>
          <o:OLEObject Type="Embed" ProgID="Equation.DSMT4" ShapeID="_x0000_i1038" DrawAspect="Content" ObjectID="_1772342632" r:id="rId36"/>
        </w:object>
      </w:r>
      <w:r w:rsidRPr="00D2234B">
        <w:rPr>
          <w:sz w:val="26"/>
          <w:szCs w:val="26"/>
        </w:rPr>
        <w:t xml:space="preserve"> có </w:t>
      </w:r>
      <w:r w:rsidRPr="00D2234B">
        <w:rPr>
          <w:position w:val="-10"/>
          <w:sz w:val="26"/>
          <w:szCs w:val="26"/>
        </w:rPr>
        <w:object w:dxaOrig="2540" w:dyaOrig="340" w14:anchorId="5B40A38E">
          <v:shape id="_x0000_i1039" type="#_x0000_t75" style="width:127pt;height:17.65pt" o:ole="">
            <v:imagedata r:id="rId37" o:title=""/>
          </v:shape>
          <o:OLEObject Type="Embed" ProgID="Equation.DSMT4" ShapeID="_x0000_i1039" DrawAspect="Content" ObjectID="_1772342633" r:id="rId38"/>
        </w:object>
      </w:r>
      <w:r w:rsidR="006D6CC9" w:rsidRPr="00D2234B">
        <w:rPr>
          <w:color w:val="000000"/>
          <w:sz w:val="26"/>
          <w:szCs w:val="26"/>
          <w:lang w:val="fr-FR"/>
        </w:rPr>
        <w:t>.</w:t>
      </w:r>
    </w:p>
    <w:p w14:paraId="367672FC" w14:textId="668D739F" w:rsidR="004D77DE" w:rsidRPr="00D2234B" w:rsidRDefault="004D77DE" w:rsidP="00DC7F0D">
      <w:pPr>
        <w:tabs>
          <w:tab w:val="left" w:pos="4962"/>
        </w:tabs>
        <w:spacing w:line="276" w:lineRule="auto"/>
        <w:ind w:left="567"/>
        <w:jc w:val="both"/>
        <w:rPr>
          <w:color w:val="000000"/>
          <w:sz w:val="26"/>
          <w:szCs w:val="26"/>
          <w:lang w:val="fr-FR"/>
        </w:rPr>
      </w:pPr>
      <w:r w:rsidRPr="00D2234B">
        <w:rPr>
          <w:b/>
          <w:bCs/>
          <w:color w:val="000000"/>
          <w:sz w:val="26"/>
          <w:szCs w:val="26"/>
          <w:lang w:val="fr-FR"/>
        </w:rPr>
        <w:t>a.</w:t>
      </w:r>
      <w:r w:rsidRPr="00D2234B">
        <w:rPr>
          <w:color w:val="000000"/>
          <w:sz w:val="26"/>
          <w:szCs w:val="26"/>
          <w:lang w:val="fr-FR"/>
        </w:rPr>
        <w:t xml:space="preserve"> </w:t>
      </w:r>
      <w:r w:rsidR="009D16EA" w:rsidRPr="00D2234B">
        <w:rPr>
          <w:sz w:val="26"/>
          <w:szCs w:val="26"/>
        </w:rPr>
        <w:t>Tìm toạ độ trọng tâm tam giác ABC</w:t>
      </w:r>
      <w:r w:rsidRPr="00D2234B">
        <w:rPr>
          <w:color w:val="000000"/>
          <w:sz w:val="26"/>
          <w:szCs w:val="26"/>
          <w:lang w:val="fr-FR"/>
        </w:rPr>
        <w:t>.</w:t>
      </w:r>
    </w:p>
    <w:p w14:paraId="7BF72AD3" w14:textId="6FD0C129" w:rsidR="004D77DE" w:rsidRPr="00D2234B" w:rsidRDefault="004D77DE" w:rsidP="00DC7F0D">
      <w:pPr>
        <w:tabs>
          <w:tab w:val="left" w:pos="4962"/>
        </w:tabs>
        <w:spacing w:line="276" w:lineRule="auto"/>
        <w:ind w:left="567"/>
        <w:jc w:val="both"/>
        <w:rPr>
          <w:color w:val="000000"/>
          <w:sz w:val="26"/>
          <w:szCs w:val="26"/>
          <w:lang w:val="fr-FR"/>
        </w:rPr>
      </w:pPr>
      <w:r w:rsidRPr="00D2234B">
        <w:rPr>
          <w:b/>
          <w:bCs/>
          <w:color w:val="000000"/>
          <w:sz w:val="26"/>
          <w:szCs w:val="26"/>
          <w:lang w:val="fr-FR"/>
        </w:rPr>
        <w:t>b.</w:t>
      </w:r>
      <w:r w:rsidRPr="00D2234B">
        <w:rPr>
          <w:color w:val="000000"/>
          <w:sz w:val="26"/>
          <w:szCs w:val="26"/>
          <w:lang w:val="fr-FR"/>
        </w:rPr>
        <w:t xml:space="preserve"> </w:t>
      </w:r>
      <w:r w:rsidR="000E5BF8" w:rsidRPr="00D2234B">
        <w:rPr>
          <w:sz w:val="26"/>
          <w:szCs w:val="26"/>
        </w:rPr>
        <w:t xml:space="preserve">Viết phương trình đường thẳng chứa cạnh </w:t>
      </w:r>
      <w:r w:rsidR="000E5BF8" w:rsidRPr="00D2234B">
        <w:rPr>
          <w:i/>
          <w:sz w:val="26"/>
          <w:szCs w:val="26"/>
        </w:rPr>
        <w:t>AB</w:t>
      </w:r>
      <w:r w:rsidR="000E5BF8" w:rsidRPr="00D2234B">
        <w:rPr>
          <w:sz w:val="26"/>
          <w:szCs w:val="26"/>
        </w:rPr>
        <w:t xml:space="preserve"> của </w:t>
      </w:r>
      <w:r w:rsidR="000E5BF8" w:rsidRPr="00D2234B">
        <w:rPr>
          <w:position w:val="-6"/>
          <w:sz w:val="26"/>
          <w:szCs w:val="26"/>
        </w:rPr>
        <w:object w:dxaOrig="740" w:dyaOrig="279" w14:anchorId="7CEB7412">
          <v:shape id="_x0000_i1040" type="#_x0000_t75" style="width:37.35pt;height:14.25pt" o:ole="">
            <v:imagedata r:id="rId35" o:title=""/>
          </v:shape>
          <o:OLEObject Type="Embed" ProgID="Equation.DSMT4" ShapeID="_x0000_i1040" DrawAspect="Content" ObjectID="_1772342634" r:id="rId39"/>
        </w:object>
      </w:r>
      <w:r w:rsidRPr="00D2234B">
        <w:rPr>
          <w:color w:val="000000"/>
          <w:sz w:val="26"/>
          <w:szCs w:val="26"/>
          <w:lang w:val="fr-FR"/>
        </w:rPr>
        <w:t>.</w:t>
      </w:r>
    </w:p>
    <w:p w14:paraId="3F2A8AFB" w14:textId="3074570D" w:rsidR="004D77DE" w:rsidRPr="00D2234B" w:rsidRDefault="004D77DE" w:rsidP="00DC7F0D">
      <w:pPr>
        <w:tabs>
          <w:tab w:val="left" w:pos="4962"/>
        </w:tabs>
        <w:spacing w:line="276" w:lineRule="auto"/>
        <w:ind w:left="567"/>
        <w:jc w:val="both"/>
        <w:rPr>
          <w:sz w:val="26"/>
          <w:szCs w:val="26"/>
          <w:lang w:val="it-IT"/>
        </w:rPr>
      </w:pPr>
      <w:r w:rsidRPr="00D2234B">
        <w:rPr>
          <w:b/>
          <w:bCs/>
          <w:color w:val="000000"/>
          <w:sz w:val="26"/>
          <w:szCs w:val="26"/>
          <w:lang w:val="fr-FR"/>
        </w:rPr>
        <w:t>c.</w:t>
      </w:r>
      <w:r w:rsidRPr="00D2234B">
        <w:rPr>
          <w:color w:val="000000"/>
          <w:sz w:val="26"/>
          <w:szCs w:val="26"/>
          <w:lang w:val="fr-FR"/>
        </w:rPr>
        <w:t xml:space="preserve"> </w:t>
      </w:r>
      <w:r w:rsidR="003764F8" w:rsidRPr="00D2234B">
        <w:rPr>
          <w:sz w:val="26"/>
          <w:szCs w:val="26"/>
        </w:rPr>
        <w:t>Viết phương trình đường tròn tâm A và đi qua điểm B</w:t>
      </w:r>
      <w:r w:rsidRPr="00D2234B">
        <w:rPr>
          <w:color w:val="000000"/>
          <w:sz w:val="26"/>
          <w:szCs w:val="26"/>
          <w:lang w:val="fr-FR"/>
        </w:rPr>
        <w:t>.</w:t>
      </w:r>
    </w:p>
    <w:p w14:paraId="71689967" w14:textId="77777777" w:rsidR="00D2234B" w:rsidRPr="00D2234B" w:rsidRDefault="00D2234B" w:rsidP="00DC7F0D">
      <w:pPr>
        <w:spacing w:line="276" w:lineRule="auto"/>
        <w:jc w:val="both"/>
        <w:rPr>
          <w:b/>
          <w:sz w:val="26"/>
          <w:szCs w:val="26"/>
          <w:lang w:val="it-IT"/>
        </w:rPr>
      </w:pPr>
    </w:p>
    <w:p w14:paraId="4C59B9C1" w14:textId="1139CC8B" w:rsidR="00D55F8F" w:rsidRPr="00D2234B" w:rsidRDefault="00D55F8F" w:rsidP="00DC7F0D">
      <w:pPr>
        <w:spacing w:line="276" w:lineRule="auto"/>
        <w:jc w:val="both"/>
        <w:rPr>
          <w:i/>
          <w:sz w:val="26"/>
          <w:szCs w:val="26"/>
          <w:lang w:val="it-IT"/>
        </w:rPr>
      </w:pPr>
      <w:r w:rsidRPr="00D2234B">
        <w:rPr>
          <w:b/>
          <w:sz w:val="26"/>
          <w:szCs w:val="26"/>
          <w:lang w:val="it-IT"/>
        </w:rPr>
        <w:t xml:space="preserve">Câu 6. </w:t>
      </w:r>
      <w:r w:rsidRPr="00D2234B">
        <w:rPr>
          <w:i/>
          <w:sz w:val="26"/>
          <w:szCs w:val="26"/>
          <w:lang w:val="it-IT"/>
        </w:rPr>
        <w:t>(</w:t>
      </w:r>
      <w:r w:rsidR="00216634" w:rsidRPr="00D2234B">
        <w:rPr>
          <w:i/>
          <w:sz w:val="26"/>
          <w:szCs w:val="26"/>
          <w:lang w:val="it-IT"/>
        </w:rPr>
        <w:t>1</w:t>
      </w:r>
      <w:r w:rsidRPr="00D2234B">
        <w:rPr>
          <w:i/>
          <w:sz w:val="26"/>
          <w:szCs w:val="26"/>
          <w:lang w:val="it-IT"/>
        </w:rPr>
        <w:t>,</w:t>
      </w:r>
      <w:r w:rsidR="00A334A6" w:rsidRPr="00D2234B">
        <w:rPr>
          <w:i/>
          <w:sz w:val="26"/>
          <w:szCs w:val="26"/>
          <w:lang w:val="it-IT"/>
        </w:rPr>
        <w:t>0</w:t>
      </w:r>
      <w:r w:rsidRPr="00D2234B">
        <w:rPr>
          <w:i/>
          <w:sz w:val="26"/>
          <w:szCs w:val="26"/>
          <w:lang w:val="it-IT"/>
        </w:rPr>
        <w:t xml:space="preserve"> điểm)</w:t>
      </w:r>
    </w:p>
    <w:p w14:paraId="460ED170" w14:textId="6643DB46" w:rsidR="00E242B5" w:rsidRPr="00D2234B" w:rsidRDefault="00CD1221" w:rsidP="00DC7F0D">
      <w:pPr>
        <w:spacing w:line="276" w:lineRule="auto"/>
        <w:ind w:left="567"/>
        <w:jc w:val="both"/>
        <w:rPr>
          <w:sz w:val="26"/>
          <w:szCs w:val="26"/>
          <w:lang w:val="it-IT"/>
        </w:rPr>
      </w:pPr>
      <w:r w:rsidRPr="00D2234B">
        <w:rPr>
          <w:sz w:val="26"/>
          <w:szCs w:val="26"/>
        </w:rPr>
        <w:t>Trong hệ trục Oxy, cho A(2;</w:t>
      </w:r>
      <w:r w:rsidR="008C5380">
        <w:rPr>
          <w:sz w:val="26"/>
          <w:szCs w:val="26"/>
        </w:rPr>
        <w:t>−</w:t>
      </w:r>
      <w:r w:rsidRPr="00D2234B">
        <w:rPr>
          <w:sz w:val="26"/>
          <w:szCs w:val="26"/>
        </w:rPr>
        <w:t>1); B(0;5); C(</w:t>
      </w:r>
      <w:r w:rsidR="008C5380">
        <w:rPr>
          <w:sz w:val="26"/>
          <w:szCs w:val="26"/>
        </w:rPr>
        <w:t>−</w:t>
      </w:r>
      <w:r w:rsidRPr="00D2234B">
        <w:rPr>
          <w:sz w:val="26"/>
          <w:szCs w:val="26"/>
        </w:rPr>
        <w:t>3;7) .Tìm tọa độ tâm đường tròn ngoại tiếp tam giác ABC</w:t>
      </w:r>
      <w:r w:rsidR="0041365E" w:rsidRPr="00D2234B">
        <w:rPr>
          <w:sz w:val="26"/>
          <w:szCs w:val="26"/>
          <w:lang w:val="it-IT"/>
        </w:rPr>
        <w:t>.</w:t>
      </w:r>
    </w:p>
    <w:p w14:paraId="20BE478C" w14:textId="77777777" w:rsidR="001F59D6" w:rsidRDefault="00CE48FD" w:rsidP="003A2D47">
      <w:pPr>
        <w:spacing w:before="40" w:after="40" w:line="276" w:lineRule="auto"/>
        <w:jc w:val="center"/>
        <w:rPr>
          <w:b/>
          <w:sz w:val="26"/>
          <w:szCs w:val="26"/>
          <w:lang w:val="nl-NL"/>
        </w:rPr>
      </w:pPr>
      <w:r w:rsidRPr="00943F5B">
        <w:rPr>
          <w:b/>
          <w:sz w:val="26"/>
          <w:szCs w:val="26"/>
          <w:lang w:val="nl-NL"/>
        </w:rPr>
        <w:t>-</w:t>
      </w:r>
      <w:r w:rsidR="00BC0D8F" w:rsidRPr="00943F5B">
        <w:rPr>
          <w:b/>
          <w:sz w:val="26"/>
          <w:szCs w:val="26"/>
          <w:lang w:val="nl-NL"/>
        </w:rPr>
        <w:t>HẾT</w:t>
      </w:r>
      <w:r w:rsidRPr="00943F5B">
        <w:rPr>
          <w:b/>
          <w:sz w:val="26"/>
          <w:szCs w:val="26"/>
          <w:lang w:val="nl-NL"/>
        </w:rPr>
        <w:t>-</w:t>
      </w:r>
    </w:p>
    <w:p w14:paraId="46980D15" w14:textId="77777777" w:rsidR="007D1107" w:rsidRDefault="007D1107" w:rsidP="003A2D47">
      <w:pPr>
        <w:spacing w:before="40" w:after="40" w:line="276" w:lineRule="auto"/>
        <w:jc w:val="center"/>
        <w:rPr>
          <w:b/>
          <w:sz w:val="26"/>
          <w:szCs w:val="26"/>
          <w:lang w:val="nl-NL"/>
        </w:rPr>
      </w:pPr>
    </w:p>
    <w:tbl>
      <w:tblPr>
        <w:tblW w:w="4667" w:type="pct"/>
        <w:tblInd w:w="653" w:type="dxa"/>
        <w:tblLook w:val="01E0" w:firstRow="1" w:lastRow="1" w:firstColumn="1" w:lastColumn="1" w:noHBand="0" w:noVBand="0"/>
      </w:tblPr>
      <w:tblGrid>
        <w:gridCol w:w="4414"/>
        <w:gridCol w:w="5313"/>
      </w:tblGrid>
      <w:tr w:rsidR="00B76C49" w:rsidRPr="0078449E" w14:paraId="3A93D1A0" w14:textId="77777777" w:rsidTr="00424A55">
        <w:trPr>
          <w:trHeight w:val="1565"/>
        </w:trPr>
        <w:tc>
          <w:tcPr>
            <w:tcW w:w="2269" w:type="pct"/>
          </w:tcPr>
          <w:p w14:paraId="2095CE6D" w14:textId="77777777" w:rsidR="00B76C49" w:rsidRPr="009426FE" w:rsidRDefault="00D000B0" w:rsidP="00EA7BFB">
            <w:pPr>
              <w:tabs>
                <w:tab w:val="center" w:pos="4320"/>
                <w:tab w:val="right" w:pos="8640"/>
              </w:tabs>
              <w:jc w:val="center"/>
              <w:rPr>
                <w:sz w:val="28"/>
                <w:szCs w:val="28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lastRenderedPageBreak/>
              <w:br w:type="page"/>
            </w:r>
            <w:r w:rsidR="00D2259F" w:rsidRPr="00943F5B">
              <w:rPr>
                <w:b/>
                <w:sz w:val="26"/>
                <w:szCs w:val="26"/>
                <w:lang w:val="nl-NL"/>
              </w:rPr>
              <w:br w:type="page"/>
            </w:r>
            <w:r w:rsidR="006A2757" w:rsidRPr="00943F5B">
              <w:rPr>
                <w:b/>
                <w:sz w:val="26"/>
                <w:szCs w:val="26"/>
                <w:lang w:val="nl-NL"/>
              </w:rPr>
              <w:br w:type="page"/>
            </w:r>
            <w:r w:rsidR="0011590E" w:rsidRPr="00943F5B">
              <w:rPr>
                <w:b/>
                <w:sz w:val="26"/>
                <w:szCs w:val="26"/>
                <w:lang w:val="nl-NL"/>
              </w:rPr>
              <w:br w:type="page"/>
            </w:r>
            <w:r w:rsidR="00EF54CC" w:rsidRPr="00943F5B">
              <w:rPr>
                <w:b/>
                <w:sz w:val="26"/>
                <w:szCs w:val="26"/>
                <w:lang w:val="nl-NL"/>
              </w:rPr>
              <w:br w:type="page"/>
            </w:r>
            <w:r w:rsidR="00AD4105" w:rsidRPr="00943F5B">
              <w:rPr>
                <w:b/>
                <w:sz w:val="26"/>
                <w:szCs w:val="26"/>
                <w:lang w:val="nl-NL"/>
              </w:rPr>
              <w:br w:type="page"/>
            </w:r>
            <w:r w:rsidR="006472E3" w:rsidRPr="00943F5B">
              <w:rPr>
                <w:b/>
                <w:sz w:val="26"/>
                <w:szCs w:val="26"/>
                <w:lang w:val="nl-NL"/>
              </w:rPr>
              <w:br w:type="page"/>
            </w:r>
            <w:r w:rsidR="00B76C49" w:rsidRPr="00943F5B">
              <w:rPr>
                <w:b/>
                <w:sz w:val="28"/>
                <w:szCs w:val="28"/>
                <w:lang w:val="nl-NL"/>
              </w:rPr>
              <w:br w:type="page"/>
            </w:r>
            <w:r w:rsidR="00B76C49" w:rsidRPr="00943F5B">
              <w:rPr>
                <w:b/>
                <w:sz w:val="28"/>
                <w:szCs w:val="28"/>
                <w:lang w:val="nl-NL"/>
              </w:rPr>
              <w:br w:type="page"/>
            </w:r>
            <w:r w:rsidR="00B76C49" w:rsidRPr="009426FE">
              <w:rPr>
                <w:sz w:val="28"/>
                <w:szCs w:val="28"/>
                <w:lang w:val="nl-NL"/>
              </w:rPr>
              <w:t>SỞ GIÁO DỤC VÀ ĐÀO TẠO</w:t>
            </w:r>
          </w:p>
          <w:p w14:paraId="2E1CEE0F" w14:textId="77777777" w:rsidR="00B76C49" w:rsidRPr="009426FE" w:rsidRDefault="00B76C49" w:rsidP="00EA7BFB">
            <w:pPr>
              <w:tabs>
                <w:tab w:val="center" w:pos="4320"/>
                <w:tab w:val="right" w:pos="8640"/>
              </w:tabs>
              <w:jc w:val="center"/>
              <w:rPr>
                <w:sz w:val="28"/>
                <w:szCs w:val="28"/>
                <w:lang w:val="nl-NL"/>
              </w:rPr>
            </w:pPr>
            <w:r w:rsidRPr="009426FE">
              <w:rPr>
                <w:sz w:val="28"/>
                <w:szCs w:val="28"/>
                <w:lang w:val="nl-NL"/>
              </w:rPr>
              <w:t>THÀNH PHỐ HỒ CHÍ MINH</w:t>
            </w:r>
          </w:p>
          <w:p w14:paraId="26E593B6" w14:textId="77777777" w:rsidR="00B76C49" w:rsidRPr="009426FE" w:rsidRDefault="00B76C49" w:rsidP="00EA7BFB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2"/>
                <w:szCs w:val="22"/>
                <w:u w:val="single"/>
                <w:lang w:val="nl-NL"/>
              </w:rPr>
            </w:pPr>
            <w:r w:rsidRPr="009426FE">
              <w:rPr>
                <w:b/>
                <w:bCs/>
                <w:sz w:val="28"/>
                <w:szCs w:val="28"/>
                <w:u w:val="single"/>
                <w:lang w:val="nl-NL"/>
              </w:rPr>
              <w:t>TRƯỜNG THPT BÌNH TÂN</w:t>
            </w:r>
          </w:p>
          <w:p w14:paraId="506073EC" w14:textId="77777777" w:rsidR="00B76C49" w:rsidRPr="00D94112" w:rsidRDefault="009D6DCB" w:rsidP="009D6DCB">
            <w:pPr>
              <w:tabs>
                <w:tab w:val="center" w:pos="4320"/>
                <w:tab w:val="right" w:pos="8640"/>
              </w:tabs>
              <w:jc w:val="center"/>
              <w:rPr>
                <w:bCs/>
                <w:i/>
                <w:sz w:val="30"/>
                <w:lang w:val="it-IT"/>
              </w:rPr>
            </w:pPr>
            <w:r w:rsidRPr="00D94112">
              <w:rPr>
                <w:bCs/>
                <w:i/>
                <w:sz w:val="30"/>
                <w:lang w:val="it-IT"/>
              </w:rPr>
              <w:t>Đề chính thức</w:t>
            </w:r>
          </w:p>
          <w:p w14:paraId="1F4C1787" w14:textId="77777777" w:rsidR="009D6DCB" w:rsidRPr="00D94112" w:rsidRDefault="009D6DCB" w:rsidP="009D6DCB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lang w:val="it-IT"/>
              </w:rPr>
            </w:pPr>
          </w:p>
          <w:p w14:paraId="452F5402" w14:textId="3F377ECB" w:rsidR="00B76C49" w:rsidRPr="00D94112" w:rsidRDefault="00B76C49" w:rsidP="00EA7BFB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i/>
                <w:sz w:val="14"/>
                <w:szCs w:val="22"/>
                <w:lang w:val="it-IT"/>
              </w:rPr>
            </w:pPr>
          </w:p>
        </w:tc>
        <w:tc>
          <w:tcPr>
            <w:tcW w:w="2731" w:type="pct"/>
          </w:tcPr>
          <w:p w14:paraId="43B6B2E2" w14:textId="77777777" w:rsidR="00B76C49" w:rsidRPr="00D94112" w:rsidRDefault="00B76C49" w:rsidP="00EA7BFB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8"/>
                <w:szCs w:val="28"/>
                <w:lang w:val="it-IT"/>
              </w:rPr>
            </w:pPr>
            <w:r w:rsidRPr="00D94112">
              <w:rPr>
                <w:b/>
                <w:bCs/>
                <w:sz w:val="28"/>
                <w:szCs w:val="28"/>
                <w:lang w:val="it-IT"/>
              </w:rPr>
              <w:t>ĐÁP ÁN</w:t>
            </w:r>
          </w:p>
          <w:p w14:paraId="52F95FFE" w14:textId="467E30BF" w:rsidR="00B76C49" w:rsidRPr="001D3D80" w:rsidRDefault="00B76C49" w:rsidP="00EA7BFB">
            <w:pPr>
              <w:tabs>
                <w:tab w:val="center" w:pos="4320"/>
                <w:tab w:val="right" w:pos="8640"/>
              </w:tabs>
              <w:jc w:val="center"/>
              <w:rPr>
                <w:bCs/>
                <w:sz w:val="28"/>
                <w:szCs w:val="28"/>
                <w:lang w:val="it-IT"/>
              </w:rPr>
            </w:pPr>
            <w:r w:rsidRPr="001D3D80">
              <w:rPr>
                <w:bCs/>
                <w:sz w:val="28"/>
                <w:szCs w:val="28"/>
                <w:lang w:val="it-IT"/>
              </w:rPr>
              <w:t xml:space="preserve">ĐỀ KIỂM TRA </w:t>
            </w:r>
            <w:r w:rsidR="003925F9">
              <w:rPr>
                <w:bCs/>
                <w:sz w:val="28"/>
                <w:szCs w:val="28"/>
                <w:lang w:val="it-IT"/>
              </w:rPr>
              <w:t xml:space="preserve">GIỮA </w:t>
            </w:r>
            <w:r w:rsidR="00C85A76" w:rsidRPr="001D3D80">
              <w:rPr>
                <w:bCs/>
                <w:sz w:val="28"/>
                <w:szCs w:val="28"/>
                <w:lang w:val="it-IT"/>
              </w:rPr>
              <w:t>HỌC KỲ I</w:t>
            </w:r>
            <w:r w:rsidR="003925F9">
              <w:rPr>
                <w:bCs/>
                <w:sz w:val="28"/>
                <w:szCs w:val="28"/>
                <w:lang w:val="it-IT"/>
              </w:rPr>
              <w:t>I</w:t>
            </w:r>
          </w:p>
          <w:p w14:paraId="43E46F96" w14:textId="2B740984" w:rsidR="00B76C49" w:rsidRPr="00DA5184" w:rsidRDefault="00B81306" w:rsidP="00EA7BFB">
            <w:pPr>
              <w:tabs>
                <w:tab w:val="center" w:pos="4320"/>
                <w:tab w:val="right" w:pos="8640"/>
              </w:tabs>
              <w:jc w:val="center"/>
              <w:rPr>
                <w:bCs/>
                <w:sz w:val="28"/>
                <w:szCs w:val="28"/>
                <w:lang w:val="it-IT"/>
              </w:rPr>
            </w:pPr>
            <w:r w:rsidRPr="00DA5184">
              <w:rPr>
                <w:bCs/>
                <w:sz w:val="28"/>
                <w:szCs w:val="28"/>
                <w:lang w:val="it-IT"/>
              </w:rPr>
              <w:t>Năm học: 202</w:t>
            </w:r>
            <w:r w:rsidR="00694893">
              <w:rPr>
                <w:bCs/>
                <w:sz w:val="28"/>
                <w:szCs w:val="28"/>
                <w:lang w:val="it-IT"/>
              </w:rPr>
              <w:t>3</w:t>
            </w:r>
            <w:r w:rsidRPr="00DA5184">
              <w:rPr>
                <w:bCs/>
                <w:sz w:val="28"/>
                <w:szCs w:val="28"/>
                <w:lang w:val="it-IT"/>
              </w:rPr>
              <w:t>−202</w:t>
            </w:r>
            <w:r w:rsidR="00694893">
              <w:rPr>
                <w:bCs/>
                <w:sz w:val="28"/>
                <w:szCs w:val="28"/>
                <w:lang w:val="it-IT"/>
              </w:rPr>
              <w:t>4</w:t>
            </w:r>
          </w:p>
          <w:p w14:paraId="2D999EF1" w14:textId="0347333E" w:rsidR="00B76C49" w:rsidRPr="00DA5184" w:rsidRDefault="00B76C49" w:rsidP="00EA7BFB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2"/>
                <w:szCs w:val="22"/>
                <w:lang w:val="it-IT"/>
              </w:rPr>
            </w:pPr>
            <w:r w:rsidRPr="00DA5184">
              <w:rPr>
                <w:b/>
                <w:bCs/>
                <w:sz w:val="28"/>
                <w:szCs w:val="28"/>
                <w:lang w:val="it-IT"/>
              </w:rPr>
              <w:t xml:space="preserve">Môn: </w:t>
            </w:r>
            <w:r w:rsidR="00E11BA2" w:rsidRPr="00DA5184">
              <w:rPr>
                <w:b/>
                <w:bCs/>
                <w:sz w:val="28"/>
                <w:szCs w:val="28"/>
                <w:lang w:val="it-IT"/>
              </w:rPr>
              <w:t>TOÁN</w:t>
            </w:r>
            <w:r w:rsidR="00822675" w:rsidRPr="00DA5184">
              <w:rPr>
                <w:b/>
                <w:bCs/>
                <w:sz w:val="28"/>
                <w:szCs w:val="28"/>
                <w:lang w:val="it-IT"/>
              </w:rPr>
              <w:t xml:space="preserve"> 1</w:t>
            </w:r>
            <w:r w:rsidR="00B67C17">
              <w:rPr>
                <w:b/>
                <w:bCs/>
                <w:sz w:val="28"/>
                <w:szCs w:val="28"/>
                <w:lang w:val="it-IT"/>
              </w:rPr>
              <w:t>0</w:t>
            </w:r>
          </w:p>
          <w:p w14:paraId="79734808" w14:textId="12B74D85" w:rsidR="00B76C49" w:rsidRPr="00DA5184" w:rsidRDefault="00B76C49" w:rsidP="00EA7BFB">
            <w:pPr>
              <w:tabs>
                <w:tab w:val="center" w:pos="4320"/>
                <w:tab w:val="right" w:pos="8640"/>
              </w:tabs>
              <w:jc w:val="center"/>
              <w:rPr>
                <w:bCs/>
                <w:i/>
                <w:sz w:val="28"/>
                <w:lang w:val="it-IT"/>
              </w:rPr>
            </w:pPr>
            <w:r w:rsidRPr="00DA5184">
              <w:rPr>
                <w:bCs/>
                <w:i/>
                <w:sz w:val="28"/>
                <w:lang w:val="it-IT"/>
              </w:rPr>
              <w:t xml:space="preserve">(Đáp án có </w:t>
            </w:r>
            <w:r w:rsidR="00DA273E">
              <w:rPr>
                <w:bCs/>
                <w:i/>
                <w:sz w:val="28"/>
                <w:lang w:val="it-IT"/>
              </w:rPr>
              <w:t>3</w:t>
            </w:r>
            <w:r w:rsidRPr="00DA5184">
              <w:rPr>
                <w:bCs/>
                <w:i/>
                <w:sz w:val="28"/>
                <w:lang w:val="it-IT"/>
              </w:rPr>
              <w:t xml:space="preserve"> trang)</w:t>
            </w:r>
          </w:p>
          <w:p w14:paraId="569F5BDB" w14:textId="77777777" w:rsidR="00B76C49" w:rsidRPr="00DA5184" w:rsidRDefault="00B76C49" w:rsidP="00EA7BFB">
            <w:pPr>
              <w:tabs>
                <w:tab w:val="center" w:pos="4320"/>
                <w:tab w:val="right" w:pos="8640"/>
              </w:tabs>
              <w:rPr>
                <w:i/>
                <w:iCs/>
                <w:sz w:val="22"/>
                <w:szCs w:val="22"/>
                <w:lang w:val="it-IT"/>
              </w:rPr>
            </w:pPr>
          </w:p>
        </w:tc>
      </w:tr>
    </w:tbl>
    <w:p w14:paraId="4D44FCB8" w14:textId="77777777" w:rsidR="00840F0A" w:rsidRPr="00840F0A" w:rsidRDefault="00840F0A" w:rsidP="00840F0A">
      <w:pPr>
        <w:jc w:val="both"/>
        <w:rPr>
          <w:b/>
        </w:rPr>
      </w:pPr>
      <w:r w:rsidRPr="00840F0A">
        <w:rPr>
          <w:b/>
        </w:rPr>
        <w:t>Câu 1. (2 điểm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58"/>
        <w:gridCol w:w="863"/>
      </w:tblGrid>
      <w:tr w:rsidR="00840F0A" w:rsidRPr="00840F0A" w14:paraId="685E4A53" w14:textId="77777777" w:rsidTr="003079F3">
        <w:tc>
          <w:tcPr>
            <w:tcW w:w="4586" w:type="pct"/>
            <w:shd w:val="clear" w:color="auto" w:fill="auto"/>
          </w:tcPr>
          <w:p w14:paraId="6A9FEF64" w14:textId="77777777" w:rsidR="00840F0A" w:rsidRPr="00840F0A" w:rsidRDefault="00840F0A" w:rsidP="00840F0A">
            <w:pPr>
              <w:numPr>
                <w:ilvl w:val="0"/>
                <w:numId w:val="4"/>
              </w:numPr>
              <w:rPr>
                <w:lang w:val="fr-FR"/>
              </w:rPr>
            </w:pPr>
            <w:r w:rsidRPr="00840F0A">
              <w:rPr>
                <w:lang w:val="fr-FR"/>
              </w:rPr>
              <w:t xml:space="preserve">Dễ thấy </w:t>
            </w:r>
            <w:r w:rsidRPr="00840F0A">
              <w:rPr>
                <w:position w:val="-14"/>
              </w:rPr>
              <w:object w:dxaOrig="1900" w:dyaOrig="400" w14:anchorId="04A12CE2">
                <v:shape id="_x0000_i1041" type="#_x0000_t75" style="width:96.45pt;height:19pt" o:ole="">
                  <v:imagedata r:id="rId40" o:title=""/>
                </v:shape>
                <o:OLEObject Type="Embed" ProgID="Equation.DSMT4" ShapeID="_x0000_i1041" DrawAspect="Content" ObjectID="_1772342635" r:id="rId41"/>
              </w:object>
            </w:r>
            <w:r w:rsidRPr="00840F0A">
              <w:rPr>
                <w:lang w:val="fr-FR"/>
              </w:rPr>
              <w:t xml:space="preserve"> có </w:t>
            </w:r>
            <w:r w:rsidRPr="00840F0A">
              <w:rPr>
                <w:position w:val="-10"/>
              </w:rPr>
              <w:object w:dxaOrig="1860" w:dyaOrig="320" w14:anchorId="364392D3">
                <v:shape id="_x0000_i1042" type="#_x0000_t75" style="width:93.05pt;height:17pt" o:ole="">
                  <v:imagedata r:id="rId42" o:title=""/>
                </v:shape>
                <o:OLEObject Type="Embed" ProgID="Equation.DSMT4" ShapeID="_x0000_i1042" DrawAspect="Content" ObjectID="_1772342636" r:id="rId43"/>
              </w:object>
            </w:r>
            <w:r w:rsidRPr="00840F0A">
              <w:rPr>
                <w:lang w:val="fr-FR"/>
              </w:rPr>
              <w:t xml:space="preserve"> và có hai nghiệm phân biệt </w:t>
            </w:r>
            <w:r w:rsidRPr="00840F0A">
              <w:rPr>
                <w:position w:val="-24"/>
              </w:rPr>
              <w:object w:dxaOrig="1280" w:dyaOrig="620" w14:anchorId="59646F62">
                <v:shape id="_x0000_i1043" type="#_x0000_t75" style="width:62.5pt;height:31.9pt" o:ole="">
                  <v:imagedata r:id="rId44" o:title=""/>
                </v:shape>
                <o:OLEObject Type="Embed" ProgID="Equation.DSMT4" ShapeID="_x0000_i1043" DrawAspect="Content" ObjectID="_1772342637" r:id="rId45"/>
              </w:object>
            </w:r>
            <w:r w:rsidRPr="00840F0A">
              <w:rPr>
                <w:lang w:val="fr-FR"/>
              </w:rPr>
              <w:t>.</w:t>
            </w:r>
          </w:p>
          <w:p w14:paraId="14AFB349" w14:textId="77777777" w:rsidR="00840F0A" w:rsidRPr="00840F0A" w:rsidRDefault="00840F0A" w:rsidP="00840F0A">
            <w:pPr>
              <w:ind w:left="992"/>
              <w:rPr>
                <w:lang w:val="fr-FR"/>
              </w:rPr>
            </w:pPr>
            <w:r w:rsidRPr="00840F0A">
              <w:rPr>
                <w:lang w:val="fr-FR"/>
              </w:rPr>
              <w:t xml:space="preserve">Do đó ta có bảng xét dấu </w:t>
            </w:r>
            <w:r w:rsidRPr="00840F0A">
              <w:rPr>
                <w:position w:val="-14"/>
                <w:lang w:val="fr-FR"/>
              </w:rPr>
              <w:object w:dxaOrig="560" w:dyaOrig="400" w14:anchorId="7D11EE6C">
                <v:shape id="_x0000_i1044" type="#_x0000_t75" style="width:26.5pt;height:19pt" o:ole="">
                  <v:imagedata r:id="rId46" o:title=""/>
                </v:shape>
                <o:OLEObject Type="Embed" ProgID="Equation.DSMT4" ShapeID="_x0000_i1044" DrawAspect="Content" ObjectID="_1772342638" r:id="rId47"/>
              </w:object>
            </w:r>
            <w:r w:rsidRPr="00840F0A">
              <w:rPr>
                <w:lang w:val="fr-FR"/>
              </w:rPr>
              <w:t>:</w:t>
            </w:r>
          </w:p>
          <w:p w14:paraId="337DB6D6" w14:textId="6AA99F5D" w:rsidR="00840F0A" w:rsidRPr="00840F0A" w:rsidRDefault="00840F0A" w:rsidP="00840F0A">
            <w:pPr>
              <w:ind w:left="992"/>
              <w:jc w:val="center"/>
              <w:rPr>
                <w:lang w:val="fr-FR"/>
              </w:rPr>
            </w:pPr>
            <w:r w:rsidRPr="00840F0A">
              <w:rPr>
                <w:noProof/>
              </w:rPr>
              <w:drawing>
                <wp:inline distT="0" distB="0" distL="0" distR="0" wp14:anchorId="33F48DAF" wp14:editId="186252B8">
                  <wp:extent cx="2828290" cy="701675"/>
                  <wp:effectExtent l="0" t="0" r="0" b="0"/>
                  <wp:docPr id="346631119" name="Picture 4" descr="A white rectangular object with black numbers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6631119" name="Picture 4" descr="A white rectangular object with black numbers&#10;&#10;Description automatically generated with medium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290" cy="701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8DBF5DF" w14:textId="77777777" w:rsidR="00840F0A" w:rsidRPr="00840F0A" w:rsidRDefault="00840F0A" w:rsidP="00840F0A">
            <w:pPr>
              <w:ind w:left="992"/>
              <w:rPr>
                <w:lang w:val="fr-FR"/>
              </w:rPr>
            </w:pPr>
            <w:r w:rsidRPr="00840F0A">
              <w:rPr>
                <w:lang w:val="fr-FR"/>
              </w:rPr>
              <w:t xml:space="preserve">Suy ra </w:t>
            </w:r>
            <w:r w:rsidRPr="00840F0A">
              <w:rPr>
                <w:position w:val="-14"/>
              </w:rPr>
              <w:object w:dxaOrig="940" w:dyaOrig="400" w14:anchorId="47EC5481">
                <v:shape id="_x0000_i1045" type="#_x0000_t75" style="width:46.85pt;height:19pt" o:ole="">
                  <v:imagedata r:id="rId49" o:title=""/>
                </v:shape>
                <o:OLEObject Type="Embed" ProgID="Equation.DSMT4" ShapeID="_x0000_i1045" DrawAspect="Content" ObjectID="_1772342639" r:id="rId50"/>
              </w:object>
            </w:r>
            <w:r w:rsidRPr="00840F0A">
              <w:rPr>
                <w:lang w:val="fr-FR"/>
              </w:rPr>
              <w:t xml:space="preserve"> với mọi </w:t>
            </w:r>
            <w:r w:rsidRPr="00840F0A">
              <w:rPr>
                <w:position w:val="-28"/>
              </w:rPr>
              <w:object w:dxaOrig="2100" w:dyaOrig="680" w14:anchorId="5072C236">
                <v:shape id="_x0000_i1046" type="#_x0000_t75" style="width:104.6pt;height:32.6pt" o:ole="">
                  <v:imagedata r:id="rId51" o:title=""/>
                </v:shape>
                <o:OLEObject Type="Embed" ProgID="Equation.DSMT4" ShapeID="_x0000_i1046" DrawAspect="Content" ObjectID="_1772342640" r:id="rId52"/>
              </w:object>
            </w:r>
            <w:r w:rsidRPr="00840F0A">
              <w:rPr>
                <w:lang w:val="fr-FR"/>
              </w:rPr>
              <w:t xml:space="preserve"> và </w:t>
            </w:r>
            <w:r w:rsidRPr="00840F0A">
              <w:rPr>
                <w:position w:val="-14"/>
              </w:rPr>
              <w:object w:dxaOrig="940" w:dyaOrig="400" w14:anchorId="5D917A4A">
                <v:shape id="_x0000_i1047" type="#_x0000_t75" style="width:46.85pt;height:19pt" o:ole="">
                  <v:imagedata r:id="rId53" o:title=""/>
                </v:shape>
                <o:OLEObject Type="Embed" ProgID="Equation.DSMT4" ShapeID="_x0000_i1047" DrawAspect="Content" ObjectID="_1772342641" r:id="rId54"/>
              </w:object>
            </w:r>
            <w:r w:rsidRPr="00840F0A">
              <w:rPr>
                <w:lang w:val="fr-FR"/>
              </w:rPr>
              <w:t xml:space="preserve"> với mọi </w:t>
            </w:r>
            <w:r w:rsidRPr="00840F0A">
              <w:rPr>
                <w:position w:val="-28"/>
              </w:rPr>
              <w:object w:dxaOrig="1060" w:dyaOrig="680" w14:anchorId="310D5F92">
                <v:shape id="_x0000_i1048" type="#_x0000_t75" style="width:54.35pt;height:32.6pt" o:ole="">
                  <v:imagedata r:id="rId55" o:title=""/>
                </v:shape>
                <o:OLEObject Type="Embed" ProgID="Equation.DSMT4" ShapeID="_x0000_i1048" DrawAspect="Content" ObjectID="_1772342642" r:id="rId56"/>
              </w:object>
            </w:r>
          </w:p>
          <w:p w14:paraId="29746CD1" w14:textId="77777777" w:rsidR="00840F0A" w:rsidRPr="00840F0A" w:rsidRDefault="00840F0A" w:rsidP="00840F0A">
            <w:pPr>
              <w:pStyle w:val="Footer"/>
              <w:widowControl w:val="0"/>
            </w:pPr>
          </w:p>
        </w:tc>
        <w:tc>
          <w:tcPr>
            <w:tcW w:w="414" w:type="pct"/>
            <w:shd w:val="clear" w:color="auto" w:fill="auto"/>
          </w:tcPr>
          <w:p w14:paraId="727F4AB1" w14:textId="77777777" w:rsidR="00840F0A" w:rsidRPr="00840F0A" w:rsidRDefault="00840F0A" w:rsidP="00840F0A"/>
          <w:p w14:paraId="18614E0E" w14:textId="77777777" w:rsidR="00840F0A" w:rsidRPr="00840F0A" w:rsidRDefault="00840F0A" w:rsidP="00840F0A">
            <w:pPr>
              <w:jc w:val="center"/>
              <w:rPr>
                <w:lang w:val="vi-VN"/>
              </w:rPr>
            </w:pPr>
          </w:p>
          <w:p w14:paraId="67FC3C56" w14:textId="77777777" w:rsidR="00840F0A" w:rsidRPr="00840F0A" w:rsidRDefault="00840F0A" w:rsidP="00840F0A">
            <w:pPr>
              <w:jc w:val="center"/>
              <w:rPr>
                <w:lang w:val="vi-VN"/>
              </w:rPr>
            </w:pPr>
          </w:p>
          <w:p w14:paraId="52A3937F" w14:textId="77777777" w:rsidR="00840F0A" w:rsidRPr="00840F0A" w:rsidRDefault="00840F0A" w:rsidP="00840F0A">
            <w:pPr>
              <w:jc w:val="center"/>
              <w:rPr>
                <w:lang w:val="vi-VN"/>
              </w:rPr>
            </w:pPr>
          </w:p>
        </w:tc>
      </w:tr>
      <w:tr w:rsidR="00840F0A" w:rsidRPr="00840F0A" w14:paraId="079D70C1" w14:textId="77777777" w:rsidTr="003079F3">
        <w:tc>
          <w:tcPr>
            <w:tcW w:w="4586" w:type="pct"/>
            <w:shd w:val="clear" w:color="auto" w:fill="auto"/>
          </w:tcPr>
          <w:p w14:paraId="04562E2B" w14:textId="77777777" w:rsidR="00840F0A" w:rsidRPr="00840F0A" w:rsidRDefault="00840F0A" w:rsidP="00840F0A">
            <w:pPr>
              <w:pStyle w:val="ListParagraph"/>
              <w:spacing w:after="0" w:line="240" w:lineRule="auto"/>
              <w:ind w:left="992"/>
              <w:jc w:val="both"/>
              <w:rPr>
                <w:rFonts w:ascii="Times New Roman" w:hAnsi="Times New Roman"/>
                <w:position w:val="-28"/>
                <w:sz w:val="24"/>
                <w:szCs w:val="24"/>
              </w:rPr>
            </w:pPr>
            <w:r w:rsidRPr="00840F0A">
              <w:rPr>
                <w:rFonts w:ascii="Times New Roman" w:hAnsi="Times New Roman"/>
                <w:position w:val="-28"/>
                <w:sz w:val="24"/>
                <w:szCs w:val="24"/>
              </w:rPr>
              <w:t>b)</w:t>
            </w:r>
          </w:p>
          <w:p w14:paraId="7935DD31" w14:textId="77777777" w:rsidR="00840F0A" w:rsidRPr="00840F0A" w:rsidRDefault="00840F0A" w:rsidP="00840F0A">
            <w:pPr>
              <w:pStyle w:val="ListParagraph"/>
              <w:spacing w:after="0" w:line="240" w:lineRule="auto"/>
              <w:ind w:left="99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840F0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840F0A">
              <w:rPr>
                <w:rFonts w:ascii="Times New Roman" w:hAnsi="Times New Roman"/>
                <w:position w:val="-30"/>
                <w:sz w:val="24"/>
                <w:szCs w:val="24"/>
                <w:lang w:val="pt-BR"/>
              </w:rPr>
              <w:object w:dxaOrig="3765" w:dyaOrig="720" w14:anchorId="69183316">
                <v:shape id="_x0000_i1049" type="#_x0000_t75" style="width:189.5pt;height:36pt" o:ole="">
                  <v:imagedata r:id="rId57" o:title=""/>
                </v:shape>
                <o:OLEObject Type="Embed" ProgID="Equation.DSMT4" ShapeID="_x0000_i1049" DrawAspect="Content" ObjectID="_1772342643" r:id="rId58"/>
              </w:object>
            </w:r>
            <w:r w:rsidRPr="00840F0A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  <w:p w14:paraId="22739C23" w14:textId="77777777" w:rsidR="00840F0A" w:rsidRPr="00840F0A" w:rsidRDefault="00840F0A" w:rsidP="00840F0A">
            <w:pPr>
              <w:pStyle w:val="ListParagraph"/>
              <w:spacing w:after="0" w:line="240" w:lineRule="auto"/>
              <w:ind w:left="99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840F0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Bảng xét dấu </w:t>
            </w:r>
            <w:r w:rsidRPr="00840F0A">
              <w:rPr>
                <w:rFonts w:ascii="Times New Roman" w:hAnsi="Times New Roman"/>
                <w:position w:val="-14"/>
                <w:sz w:val="24"/>
                <w:szCs w:val="24"/>
                <w:lang w:val="pt-BR"/>
              </w:rPr>
              <w:object w:dxaOrig="585" w:dyaOrig="405" w14:anchorId="606CC508">
                <v:shape id="_x0000_i1050" type="#_x0000_t75" style="width:29.9pt;height:19pt" o:ole="">
                  <v:imagedata r:id="rId59" o:title=""/>
                </v:shape>
                <o:OLEObject Type="Embed" ProgID="Equation.DSMT4" ShapeID="_x0000_i1050" DrawAspect="Content" ObjectID="_1772342644" r:id="rId60"/>
              </w:object>
            </w:r>
          </w:p>
          <w:p w14:paraId="48399D97" w14:textId="3E70F42E" w:rsidR="00840F0A" w:rsidRPr="00840F0A" w:rsidRDefault="00840F0A" w:rsidP="00840F0A">
            <w:pPr>
              <w:pStyle w:val="ListParagraph"/>
              <w:spacing w:after="0" w:line="240" w:lineRule="auto"/>
              <w:ind w:left="992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840F0A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47CFAF47" wp14:editId="0B9A6DBF">
                  <wp:extent cx="3636645" cy="499745"/>
                  <wp:effectExtent l="0" t="0" r="0" b="0"/>
                  <wp:docPr id="1123588984" name="Picture 3" descr="A number in a box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3588984" name="Picture 3" descr="A number in a box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36645" cy="499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5F9081" w14:textId="77777777" w:rsidR="00840F0A" w:rsidRPr="00840F0A" w:rsidRDefault="00840F0A" w:rsidP="00840F0A">
            <w:pPr>
              <w:jc w:val="both"/>
              <w:rPr>
                <w:position w:val="-28"/>
              </w:rPr>
            </w:pPr>
            <w:r w:rsidRPr="00840F0A">
              <w:rPr>
                <w:lang w:val="pt-BR"/>
              </w:rPr>
              <w:tab/>
              <w:t xml:space="preserve">Vậy </w:t>
            </w:r>
            <w:r w:rsidRPr="00840F0A">
              <w:rPr>
                <w:rFonts w:eastAsia="Calibri"/>
                <w:position w:val="-14"/>
                <w:lang w:val="pt-BR"/>
              </w:rPr>
              <w:object w:dxaOrig="2115" w:dyaOrig="405" w14:anchorId="05841BCD">
                <v:shape id="_x0000_i1051" type="#_x0000_t75" style="width:106.65pt;height:19pt" o:ole="">
                  <v:imagedata r:id="rId62" o:title=""/>
                </v:shape>
                <o:OLEObject Type="Embed" ProgID="Equation.DSMT4" ShapeID="_x0000_i1051" DrawAspect="Content" ObjectID="_1772342645" r:id="rId63"/>
              </w:object>
            </w:r>
            <w:r w:rsidRPr="00840F0A">
              <w:rPr>
                <w:lang w:val="pt-BR"/>
              </w:rPr>
              <w:t>.</w:t>
            </w:r>
          </w:p>
          <w:p w14:paraId="1E379F39" w14:textId="77777777" w:rsidR="00840F0A" w:rsidRPr="00840F0A" w:rsidRDefault="00840F0A" w:rsidP="00840F0A">
            <w:pPr>
              <w:jc w:val="both"/>
            </w:pPr>
            <w:r w:rsidRPr="00840F0A">
              <w:t xml:space="preserve">       </w:t>
            </w:r>
          </w:p>
        </w:tc>
        <w:tc>
          <w:tcPr>
            <w:tcW w:w="414" w:type="pct"/>
            <w:shd w:val="clear" w:color="auto" w:fill="auto"/>
          </w:tcPr>
          <w:p w14:paraId="56E418EF" w14:textId="77777777" w:rsidR="00840F0A" w:rsidRPr="00840F0A" w:rsidRDefault="00840F0A" w:rsidP="00840F0A"/>
        </w:tc>
      </w:tr>
    </w:tbl>
    <w:p w14:paraId="3DFB4D1E" w14:textId="77777777" w:rsidR="00840F0A" w:rsidRPr="00840F0A" w:rsidRDefault="00840F0A" w:rsidP="00840F0A">
      <w:pPr>
        <w:jc w:val="both"/>
        <w:rPr>
          <w:b/>
        </w:rPr>
      </w:pPr>
    </w:p>
    <w:p w14:paraId="6CCA49CB" w14:textId="77777777" w:rsidR="00840F0A" w:rsidRPr="00840F0A" w:rsidRDefault="00840F0A" w:rsidP="00840F0A">
      <w:pPr>
        <w:jc w:val="both"/>
        <w:rPr>
          <w:b/>
        </w:rPr>
      </w:pPr>
      <w:r w:rsidRPr="00840F0A">
        <w:rPr>
          <w:b/>
        </w:rPr>
        <w:t>Câu 2. (1 điểm)</w:t>
      </w:r>
    </w:p>
    <w:p w14:paraId="277DDF0B" w14:textId="77777777" w:rsidR="00840F0A" w:rsidRPr="00840F0A" w:rsidRDefault="00840F0A" w:rsidP="00840F0A">
      <w:pPr>
        <w:ind w:left="284"/>
        <w:contextualSpacing/>
        <w:rPr>
          <w:rFonts w:eastAsia="Calibri"/>
        </w:rPr>
      </w:pPr>
      <w:r w:rsidRPr="00840F0A">
        <w:rPr>
          <w:rFonts w:eastAsia="Calibri"/>
        </w:rPr>
        <w:t>Đặt f(x) = VT</w:t>
      </w:r>
    </w:p>
    <w:p w14:paraId="22E26ADC" w14:textId="77777777" w:rsidR="00840F0A" w:rsidRPr="00840F0A" w:rsidRDefault="00840F0A" w:rsidP="00840F0A">
      <w:pPr>
        <w:pStyle w:val="ListParagraph"/>
        <w:spacing w:after="0" w:line="240" w:lineRule="auto"/>
        <w:ind w:left="992"/>
        <w:jc w:val="both"/>
        <w:rPr>
          <w:rFonts w:ascii="Times New Roman" w:hAnsi="Times New Roman"/>
          <w:noProof/>
          <w:sz w:val="24"/>
          <w:szCs w:val="24"/>
        </w:rPr>
      </w:pPr>
      <w:r w:rsidRPr="00840F0A">
        <w:rPr>
          <w:rFonts w:ascii="Times New Roman" w:hAnsi="Times New Roman"/>
          <w:noProof/>
          <w:position w:val="-30"/>
          <w:sz w:val="24"/>
          <w:szCs w:val="24"/>
        </w:rPr>
        <w:object w:dxaOrig="3915" w:dyaOrig="720" w14:anchorId="382B3541">
          <v:shape id="_x0000_i1052" type="#_x0000_t75" style="width:197pt;height:36pt" o:ole="">
            <v:imagedata r:id="rId64" o:title=""/>
          </v:shape>
          <o:OLEObject Type="Embed" ProgID="Equation.DSMT4" ShapeID="_x0000_i1052" DrawAspect="Content" ObjectID="_1772342646" r:id="rId65"/>
        </w:object>
      </w:r>
      <w:r w:rsidRPr="00840F0A">
        <w:rPr>
          <w:rFonts w:ascii="Times New Roman" w:hAnsi="Times New Roman"/>
          <w:noProof/>
          <w:sz w:val="24"/>
          <w:szCs w:val="24"/>
        </w:rPr>
        <w:t>.</w:t>
      </w:r>
    </w:p>
    <w:p w14:paraId="632A46CC" w14:textId="77777777" w:rsidR="00840F0A" w:rsidRPr="00840F0A" w:rsidRDefault="00840F0A" w:rsidP="00840F0A">
      <w:pPr>
        <w:pStyle w:val="ListParagraph"/>
        <w:spacing w:after="0" w:line="240" w:lineRule="auto"/>
        <w:ind w:left="992"/>
        <w:jc w:val="both"/>
        <w:rPr>
          <w:rFonts w:ascii="Times New Roman" w:hAnsi="Times New Roman"/>
          <w:noProof/>
          <w:sz w:val="24"/>
          <w:szCs w:val="24"/>
        </w:rPr>
      </w:pPr>
      <w:r w:rsidRPr="00840F0A">
        <w:rPr>
          <w:rFonts w:ascii="Times New Roman" w:hAnsi="Times New Roman"/>
          <w:noProof/>
          <w:sz w:val="24"/>
          <w:szCs w:val="24"/>
        </w:rPr>
        <w:t xml:space="preserve">Bảng xét dấu của </w:t>
      </w:r>
      <w:r w:rsidRPr="00840F0A">
        <w:rPr>
          <w:rFonts w:ascii="Times New Roman" w:hAnsi="Times New Roman"/>
          <w:noProof/>
          <w:position w:val="-14"/>
          <w:sz w:val="24"/>
          <w:szCs w:val="24"/>
        </w:rPr>
        <w:object w:dxaOrig="585" w:dyaOrig="405" w14:anchorId="6CA6D7C7">
          <v:shape id="_x0000_i1053" type="#_x0000_t75" style="width:29.9pt;height:19pt" o:ole="">
            <v:imagedata r:id="rId66" o:title=""/>
          </v:shape>
          <o:OLEObject Type="Embed" ProgID="Equation.DSMT4" ShapeID="_x0000_i1053" DrawAspect="Content" ObjectID="_1772342647" r:id="rId67"/>
        </w:object>
      </w:r>
      <w:r w:rsidRPr="00840F0A">
        <w:rPr>
          <w:rFonts w:ascii="Times New Roman" w:hAnsi="Times New Roman"/>
          <w:noProof/>
          <w:sz w:val="24"/>
          <w:szCs w:val="24"/>
        </w:rPr>
        <w:t>:</w:t>
      </w:r>
    </w:p>
    <w:p w14:paraId="67EAE7E2" w14:textId="14F5570C" w:rsidR="00840F0A" w:rsidRPr="00840F0A" w:rsidRDefault="00840F0A" w:rsidP="00840F0A">
      <w:pPr>
        <w:pStyle w:val="ListParagraph"/>
        <w:spacing w:after="0" w:line="240" w:lineRule="auto"/>
        <w:ind w:left="992"/>
        <w:jc w:val="both"/>
        <w:rPr>
          <w:rFonts w:ascii="Times New Roman" w:hAnsi="Times New Roman"/>
          <w:noProof/>
          <w:sz w:val="24"/>
          <w:szCs w:val="24"/>
        </w:rPr>
      </w:pPr>
      <w:r w:rsidRPr="00840F0A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7B0CCFA" wp14:editId="59CFD398">
            <wp:extent cx="3551555" cy="680720"/>
            <wp:effectExtent l="0" t="0" r="0" b="0"/>
            <wp:docPr id="1577847490" name="Picture 2" descr="A white rectangular object with black lines and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847490" name="Picture 2" descr="A white rectangular object with black lines and numb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1555" cy="68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CEB8E5" w14:textId="77777777" w:rsidR="00840F0A" w:rsidRPr="00840F0A" w:rsidRDefault="00840F0A" w:rsidP="00840F0A">
      <w:pPr>
        <w:pStyle w:val="ListParagraph"/>
        <w:spacing w:after="0" w:line="240" w:lineRule="auto"/>
        <w:ind w:left="992"/>
        <w:jc w:val="both"/>
        <w:rPr>
          <w:rFonts w:ascii="Times New Roman" w:hAnsi="Times New Roman"/>
          <w:noProof/>
          <w:sz w:val="24"/>
          <w:szCs w:val="24"/>
        </w:rPr>
      </w:pPr>
      <w:r w:rsidRPr="00840F0A">
        <w:rPr>
          <w:rFonts w:ascii="Times New Roman" w:hAnsi="Times New Roman"/>
          <w:noProof/>
          <w:sz w:val="24"/>
          <w:szCs w:val="24"/>
        </w:rPr>
        <w:tab/>
        <w:t xml:space="preserve">Vậy </w:t>
      </w:r>
      <w:r w:rsidRPr="00840F0A">
        <w:rPr>
          <w:rFonts w:ascii="Times New Roman" w:hAnsi="Times New Roman"/>
          <w:noProof/>
          <w:position w:val="-14"/>
          <w:sz w:val="24"/>
          <w:szCs w:val="24"/>
        </w:rPr>
        <w:object w:dxaOrig="3465" w:dyaOrig="405" w14:anchorId="34B46B03">
          <v:shape id="_x0000_i1054" type="#_x0000_t75" style="width:173.9pt;height:19pt" o:ole="">
            <v:imagedata r:id="rId69" o:title=""/>
          </v:shape>
          <o:OLEObject Type="Embed" ProgID="Equation.DSMT4" ShapeID="_x0000_i1054" DrawAspect="Content" ObjectID="_1772342648" r:id="rId70"/>
        </w:object>
      </w:r>
      <w:r w:rsidRPr="00840F0A">
        <w:rPr>
          <w:rFonts w:ascii="Times New Roman" w:hAnsi="Times New Roman"/>
          <w:noProof/>
          <w:sz w:val="24"/>
          <w:szCs w:val="24"/>
        </w:rPr>
        <w:t>.</w:t>
      </w:r>
    </w:p>
    <w:p w14:paraId="654B1D36" w14:textId="77777777" w:rsidR="002670E3" w:rsidRDefault="002670E3" w:rsidP="00840F0A">
      <w:pPr>
        <w:jc w:val="both"/>
        <w:rPr>
          <w:b/>
        </w:rPr>
      </w:pPr>
    </w:p>
    <w:p w14:paraId="4A980354" w14:textId="72DEB823" w:rsidR="00840F0A" w:rsidRPr="00840F0A" w:rsidRDefault="00840F0A" w:rsidP="00840F0A">
      <w:pPr>
        <w:jc w:val="both"/>
        <w:rPr>
          <w:b/>
        </w:rPr>
      </w:pPr>
      <w:r w:rsidRPr="00840F0A">
        <w:rPr>
          <w:b/>
        </w:rPr>
        <w:t>Câu 3. (2 điểm)</w:t>
      </w:r>
    </w:p>
    <w:tbl>
      <w:tblPr>
        <w:tblW w:w="104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79"/>
      </w:tblGrid>
      <w:tr w:rsidR="00840F0A" w:rsidRPr="00840F0A" w14:paraId="569FB497" w14:textId="77777777" w:rsidTr="003079F3">
        <w:tc>
          <w:tcPr>
            <w:tcW w:w="10479" w:type="dxa"/>
            <w:shd w:val="clear" w:color="auto" w:fill="auto"/>
          </w:tcPr>
          <w:p w14:paraId="44C49B10" w14:textId="77777777" w:rsidR="00840F0A" w:rsidRPr="00840F0A" w:rsidRDefault="00840F0A" w:rsidP="00840F0A">
            <w:pPr>
              <w:ind w:left="720"/>
            </w:pPr>
            <w:r w:rsidRPr="00840F0A">
              <w:t xml:space="preserve">a)Bình phương hai vế của </w:t>
            </w:r>
            <w:r w:rsidRPr="00840F0A">
              <w:rPr>
                <w:position w:val="-14"/>
              </w:rPr>
              <w:object w:dxaOrig="340" w:dyaOrig="400" w14:anchorId="087A23EA">
                <v:shape id="_x0000_i1055" type="#_x0000_t75" style="width:17pt;height:20.4pt" o:ole="">
                  <v:imagedata r:id="rId71" o:title=""/>
                </v:shape>
                <o:OLEObject Type="Embed" ProgID="Equation.DSMT4" ShapeID="_x0000_i1055" DrawAspect="Content" ObjectID="_1772342649" r:id="rId72"/>
              </w:object>
            </w:r>
            <w:r w:rsidRPr="00840F0A">
              <w:t xml:space="preserve">ta được </w:t>
            </w:r>
            <w:r w:rsidRPr="00840F0A">
              <w:rPr>
                <w:position w:val="-14"/>
              </w:rPr>
              <w:object w:dxaOrig="2160" w:dyaOrig="400" w14:anchorId="50C088F8">
                <v:shape id="_x0000_i1056" type="#_x0000_t75" style="width:108pt;height:20.4pt" o:ole="">
                  <v:imagedata r:id="rId73" o:title=""/>
                </v:shape>
                <o:OLEObject Type="Embed" ProgID="Equation.DSMT4" ShapeID="_x0000_i1056" DrawAspect="Content" ObjectID="_1772342650" r:id="rId74"/>
              </w:object>
            </w:r>
            <w:r w:rsidRPr="00840F0A">
              <w:t>.</w:t>
            </w:r>
          </w:p>
          <w:p w14:paraId="457D7DB8" w14:textId="77777777" w:rsidR="00840F0A" w:rsidRPr="00840F0A" w:rsidRDefault="00840F0A" w:rsidP="00840F0A">
            <w:pPr>
              <w:ind w:left="720"/>
            </w:pPr>
            <w:r w:rsidRPr="00840F0A">
              <w:t xml:space="preserve">Ta có: </w:t>
            </w:r>
            <w:r w:rsidRPr="00840F0A">
              <w:rPr>
                <w:position w:val="-14"/>
              </w:rPr>
              <w:object w:dxaOrig="1780" w:dyaOrig="400" w14:anchorId="05537E72">
                <v:shape id="_x0000_i1057" type="#_x0000_t75" style="width:89pt;height:20.4pt" o:ole="">
                  <v:imagedata r:id="rId75" o:title=""/>
                </v:shape>
                <o:OLEObject Type="Embed" ProgID="Equation.DSMT4" ShapeID="_x0000_i1057" DrawAspect="Content" ObjectID="_1772342651" r:id="rId76"/>
              </w:object>
            </w:r>
            <w:r w:rsidRPr="00840F0A">
              <w:t>.</w:t>
            </w:r>
          </w:p>
          <w:p w14:paraId="7A4CCB90" w14:textId="77777777" w:rsidR="00840F0A" w:rsidRPr="00840F0A" w:rsidRDefault="00840F0A" w:rsidP="00840F0A">
            <w:pPr>
              <w:ind w:left="720"/>
            </w:pPr>
            <w:r w:rsidRPr="00840F0A">
              <w:t xml:space="preserve">Do đó, phương trình (2) có hai nghiệm là </w:t>
            </w:r>
            <w:r w:rsidRPr="00840F0A">
              <w:rPr>
                <w:position w:val="-6"/>
              </w:rPr>
              <w:object w:dxaOrig="560" w:dyaOrig="279" w14:anchorId="6F26818D">
                <v:shape id="_x0000_i1058" type="#_x0000_t75" style="width:27.85pt;height:14.25pt" o:ole="">
                  <v:imagedata r:id="rId77" o:title=""/>
                </v:shape>
                <o:OLEObject Type="Embed" ProgID="Equation.DSMT4" ShapeID="_x0000_i1058" DrawAspect="Content" ObjectID="_1772342652" r:id="rId78"/>
              </w:object>
            </w:r>
            <w:r w:rsidRPr="00840F0A">
              <w:t xml:space="preserve"> và </w:t>
            </w:r>
            <w:r w:rsidRPr="00840F0A">
              <w:rPr>
                <w:position w:val="-6"/>
              </w:rPr>
              <w:object w:dxaOrig="560" w:dyaOrig="279" w14:anchorId="3344E985">
                <v:shape id="_x0000_i1059" type="#_x0000_t75" style="width:27.85pt;height:14.25pt" o:ole="">
                  <v:imagedata r:id="rId79" o:title=""/>
                </v:shape>
                <o:OLEObject Type="Embed" ProgID="Equation.DSMT4" ShapeID="_x0000_i1059" DrawAspect="Content" ObjectID="_1772342653" r:id="rId80"/>
              </w:object>
            </w:r>
            <w:r w:rsidRPr="00840F0A">
              <w:t>.</w:t>
            </w:r>
          </w:p>
          <w:p w14:paraId="6F2A5DB4" w14:textId="77777777" w:rsidR="00840F0A" w:rsidRPr="00840F0A" w:rsidRDefault="00840F0A" w:rsidP="00840F0A">
            <w:pPr>
              <w:ind w:left="720"/>
            </w:pPr>
            <w:r w:rsidRPr="00840F0A">
              <w:t xml:space="preserve">Thay lần lượt hai giá trị trên vào bất phương trình </w:t>
            </w:r>
            <w:r w:rsidRPr="00840F0A">
              <w:rPr>
                <w:position w:val="-6"/>
              </w:rPr>
              <w:object w:dxaOrig="880" w:dyaOrig="279" w14:anchorId="75BF7159">
                <v:shape id="_x0000_i1060" type="#_x0000_t75" style="width:44.15pt;height:14.25pt" o:ole="">
                  <v:imagedata r:id="rId81" o:title=""/>
                </v:shape>
                <o:OLEObject Type="Embed" ProgID="Equation.DSMT4" ShapeID="_x0000_i1060" DrawAspect="Content" ObjectID="_1772342654" r:id="rId82"/>
              </w:object>
            </w:r>
            <w:r w:rsidRPr="00840F0A">
              <w:t xml:space="preserve">, ta thấy chỉ có </w:t>
            </w:r>
            <w:r w:rsidRPr="00840F0A">
              <w:rPr>
                <w:position w:val="-6"/>
              </w:rPr>
              <w:object w:dxaOrig="560" w:dyaOrig="279" w14:anchorId="4C6C61F6">
                <v:shape id="_x0000_i1061" type="#_x0000_t75" style="width:27.85pt;height:14.25pt" o:ole="">
                  <v:imagedata r:id="rId83" o:title=""/>
                </v:shape>
                <o:OLEObject Type="Embed" ProgID="Equation.DSMT4" ShapeID="_x0000_i1061" DrawAspect="Content" ObjectID="_1772342655" r:id="rId84"/>
              </w:object>
            </w:r>
            <w:r w:rsidRPr="00840F0A">
              <w:t xml:space="preserve"> thỏa mãn bất phương trình.</w:t>
            </w:r>
          </w:p>
          <w:p w14:paraId="4759AF1D" w14:textId="77777777" w:rsidR="00840F0A" w:rsidRPr="00840F0A" w:rsidRDefault="00840F0A" w:rsidP="00840F0A">
            <w:pPr>
              <w:ind w:left="720"/>
            </w:pPr>
            <w:r w:rsidRPr="00840F0A">
              <w:t xml:space="preserve">Vậy nghiệm của phương trình (1) là </w:t>
            </w:r>
            <w:r w:rsidRPr="00840F0A">
              <w:rPr>
                <w:position w:val="-6"/>
              </w:rPr>
              <w:object w:dxaOrig="560" w:dyaOrig="279" w14:anchorId="74F6F34E">
                <v:shape id="_x0000_i1062" type="#_x0000_t75" style="width:27.85pt;height:14.25pt" o:ole="">
                  <v:imagedata r:id="rId85" o:title=""/>
                </v:shape>
                <o:OLEObject Type="Embed" ProgID="Equation.DSMT4" ShapeID="_x0000_i1062" DrawAspect="Content" ObjectID="_1772342656" r:id="rId86"/>
              </w:object>
            </w:r>
            <w:r w:rsidRPr="00840F0A">
              <w:t>.</w:t>
            </w:r>
          </w:p>
        </w:tc>
      </w:tr>
      <w:tr w:rsidR="00840F0A" w:rsidRPr="00840F0A" w14:paraId="2425D316" w14:textId="77777777" w:rsidTr="003079F3">
        <w:tc>
          <w:tcPr>
            <w:tcW w:w="10479" w:type="dxa"/>
            <w:shd w:val="clear" w:color="auto" w:fill="auto"/>
          </w:tcPr>
          <w:p w14:paraId="47DFE284" w14:textId="77777777" w:rsidR="00840F0A" w:rsidRPr="00840F0A" w:rsidRDefault="00840F0A" w:rsidP="00840F0A">
            <w:pPr>
              <w:ind w:left="720"/>
              <w:rPr>
                <w:lang w:val="fr-FR"/>
              </w:rPr>
            </w:pPr>
            <w:r w:rsidRPr="00840F0A">
              <w:rPr>
                <w:rFonts w:eastAsia="Calibri"/>
              </w:rPr>
              <w:t>b)</w:t>
            </w:r>
            <w:r w:rsidRPr="00840F0A">
              <w:rPr>
                <w:b/>
                <w:bCs/>
                <w:color w:val="000000"/>
                <w:lang w:val="fr-FR"/>
              </w:rPr>
              <w:t xml:space="preserve"> </w:t>
            </w:r>
            <w:r w:rsidRPr="00840F0A">
              <w:rPr>
                <w:lang w:val="fr-FR"/>
              </w:rPr>
              <w:t xml:space="preserve">Trước hết ta giải bất phương trình </w:t>
            </w:r>
            <w:r w:rsidRPr="00840F0A">
              <w:rPr>
                <w:position w:val="-14"/>
                <w:lang w:val="fr-FR"/>
              </w:rPr>
              <w:object w:dxaOrig="1280" w:dyaOrig="400" w14:anchorId="40E0E87A">
                <v:shape id="_x0000_i1063" type="#_x0000_t75" style="width:63.85pt;height:20.4pt" o:ole="">
                  <v:imagedata r:id="rId87" o:title=""/>
                </v:shape>
                <o:OLEObject Type="Embed" ProgID="Equation.DSMT4" ShapeID="_x0000_i1063" DrawAspect="Content" ObjectID="_1772342657" r:id="rId88"/>
              </w:object>
            </w:r>
            <w:r w:rsidRPr="00840F0A">
              <w:rPr>
                <w:lang w:val="fr-FR"/>
              </w:rPr>
              <w:t>.</w:t>
            </w:r>
          </w:p>
          <w:p w14:paraId="7301BDBD" w14:textId="77777777" w:rsidR="00840F0A" w:rsidRPr="00840F0A" w:rsidRDefault="00840F0A" w:rsidP="00840F0A">
            <w:pPr>
              <w:ind w:left="720"/>
              <w:rPr>
                <w:lang w:val="fr-FR"/>
              </w:rPr>
            </w:pPr>
            <w:r w:rsidRPr="00840F0A">
              <w:rPr>
                <w:lang w:val="fr-FR"/>
              </w:rPr>
              <w:lastRenderedPageBreak/>
              <w:t xml:space="preserve">Ta có: </w:t>
            </w:r>
            <w:r w:rsidRPr="00840F0A">
              <w:rPr>
                <w:position w:val="-24"/>
                <w:lang w:val="fr-FR"/>
              </w:rPr>
              <w:object w:dxaOrig="2180" w:dyaOrig="620" w14:anchorId="0F4374F4">
                <v:shape id="_x0000_i1064" type="#_x0000_t75" style="width:109.35pt;height:31.25pt" o:ole="">
                  <v:imagedata r:id="rId89" o:title=""/>
                </v:shape>
                <o:OLEObject Type="Embed" ProgID="Equation.DSMT4" ShapeID="_x0000_i1064" DrawAspect="Content" ObjectID="_1772342658" r:id="rId90"/>
              </w:object>
            </w:r>
            <w:r w:rsidRPr="00840F0A">
              <w:rPr>
                <w:lang w:val="fr-FR"/>
              </w:rPr>
              <w:t>.</w:t>
            </w:r>
          </w:p>
          <w:p w14:paraId="24D8E90F" w14:textId="77777777" w:rsidR="00840F0A" w:rsidRPr="00840F0A" w:rsidRDefault="00840F0A" w:rsidP="00840F0A">
            <w:pPr>
              <w:ind w:left="720"/>
              <w:rPr>
                <w:lang w:val="fr-FR"/>
              </w:rPr>
            </w:pPr>
            <w:r w:rsidRPr="00840F0A">
              <w:rPr>
                <w:lang w:val="fr-FR"/>
              </w:rPr>
              <w:t xml:space="preserve">Bình phương hai vế của (5) ta được </w:t>
            </w:r>
            <w:r w:rsidRPr="00840F0A">
              <w:rPr>
                <w:position w:val="-14"/>
                <w:lang w:val="fr-FR"/>
              </w:rPr>
              <w:object w:dxaOrig="2520" w:dyaOrig="440" w14:anchorId="29EA65F2">
                <v:shape id="_x0000_i1065" type="#_x0000_t75" style="width:126.35pt;height:21.75pt" o:ole="">
                  <v:imagedata r:id="rId91" o:title=""/>
                </v:shape>
                <o:OLEObject Type="Embed" ProgID="Equation.DSMT4" ShapeID="_x0000_i1065" DrawAspect="Content" ObjectID="_1772342659" r:id="rId92"/>
              </w:object>
            </w:r>
            <w:r w:rsidRPr="00840F0A">
              <w:rPr>
                <w:lang w:val="fr-FR"/>
              </w:rPr>
              <w:t>.</w:t>
            </w:r>
          </w:p>
          <w:p w14:paraId="30719F6B" w14:textId="77777777" w:rsidR="00840F0A" w:rsidRPr="00840F0A" w:rsidRDefault="00840F0A" w:rsidP="00840F0A">
            <w:pPr>
              <w:ind w:left="720"/>
              <w:rPr>
                <w:lang w:val="fr-FR"/>
              </w:rPr>
            </w:pPr>
            <w:r w:rsidRPr="00840F0A">
              <w:rPr>
                <w:lang w:val="fr-FR"/>
              </w:rPr>
              <w:t xml:space="preserve">Ta có: </w:t>
            </w:r>
            <w:r w:rsidRPr="00840F0A">
              <w:rPr>
                <w:position w:val="-14"/>
                <w:lang w:val="fr-FR"/>
              </w:rPr>
              <w:object w:dxaOrig="4920" w:dyaOrig="400" w14:anchorId="2055BC53">
                <v:shape id="_x0000_i1066" type="#_x0000_t75" style="width:245.9pt;height:20.4pt" o:ole="">
                  <v:imagedata r:id="rId93" o:title=""/>
                </v:shape>
                <o:OLEObject Type="Embed" ProgID="Equation.DSMT4" ShapeID="_x0000_i1066" DrawAspect="Content" ObjectID="_1772342660" r:id="rId94"/>
              </w:object>
            </w:r>
            <w:r w:rsidRPr="00840F0A">
              <w:rPr>
                <w:lang w:val="fr-FR"/>
              </w:rPr>
              <w:t>.</w:t>
            </w:r>
          </w:p>
          <w:p w14:paraId="11FDA3D7" w14:textId="77777777" w:rsidR="00840F0A" w:rsidRPr="00840F0A" w:rsidRDefault="00840F0A" w:rsidP="00840F0A">
            <w:pPr>
              <w:ind w:left="720"/>
              <w:rPr>
                <w:lang w:val="fr-FR"/>
              </w:rPr>
            </w:pPr>
            <w:r w:rsidRPr="00840F0A">
              <w:rPr>
                <w:lang w:val="fr-FR"/>
              </w:rPr>
              <w:t xml:space="preserve">Do đó, phương trình (7) có hai nghiệm là </w:t>
            </w:r>
            <w:r w:rsidRPr="00840F0A">
              <w:rPr>
                <w:position w:val="-6"/>
                <w:lang w:val="fr-FR"/>
              </w:rPr>
              <w:object w:dxaOrig="520" w:dyaOrig="279" w14:anchorId="1426739A">
                <v:shape id="_x0000_i1067" type="#_x0000_t75" style="width:26.5pt;height:14.25pt" o:ole="">
                  <v:imagedata r:id="rId95" o:title=""/>
                </v:shape>
                <o:OLEObject Type="Embed" ProgID="Equation.DSMT4" ShapeID="_x0000_i1067" DrawAspect="Content" ObjectID="_1772342661" r:id="rId96"/>
              </w:object>
            </w:r>
            <w:r w:rsidRPr="00840F0A">
              <w:rPr>
                <w:lang w:val="fr-FR"/>
              </w:rPr>
              <w:t xml:space="preserve"> và </w:t>
            </w:r>
            <w:r w:rsidRPr="00840F0A">
              <w:rPr>
                <w:position w:val="-24"/>
                <w:lang w:val="fr-FR"/>
              </w:rPr>
              <w:object w:dxaOrig="720" w:dyaOrig="620" w14:anchorId="222D9E4F">
                <v:shape id="_x0000_i1068" type="#_x0000_t75" style="width:36pt;height:31.25pt" o:ole="">
                  <v:imagedata r:id="rId97" o:title=""/>
                </v:shape>
                <o:OLEObject Type="Embed" ProgID="Equation.DSMT4" ShapeID="_x0000_i1068" DrawAspect="Content" ObjectID="_1772342662" r:id="rId98"/>
              </w:object>
            </w:r>
            <w:r w:rsidRPr="00840F0A">
              <w:rPr>
                <w:lang w:val="fr-FR"/>
              </w:rPr>
              <w:t>.</w:t>
            </w:r>
          </w:p>
          <w:p w14:paraId="4A832C06" w14:textId="77777777" w:rsidR="00840F0A" w:rsidRPr="00840F0A" w:rsidRDefault="00840F0A" w:rsidP="00840F0A">
            <w:pPr>
              <w:ind w:left="720"/>
              <w:rPr>
                <w:lang w:val="fr-FR"/>
              </w:rPr>
            </w:pPr>
            <w:r w:rsidRPr="00840F0A">
              <w:rPr>
                <w:lang w:val="fr-FR"/>
              </w:rPr>
              <w:t xml:space="preserve">Trong hai giá trị trên, chỉ có giá trị </w:t>
            </w:r>
            <w:r w:rsidRPr="00840F0A">
              <w:rPr>
                <w:position w:val="-6"/>
                <w:lang w:val="fr-FR"/>
              </w:rPr>
              <w:object w:dxaOrig="520" w:dyaOrig="279" w14:anchorId="4B1EFB7D">
                <v:shape id="_x0000_i1069" type="#_x0000_t75" style="width:26.5pt;height:14.25pt" o:ole="">
                  <v:imagedata r:id="rId95" o:title=""/>
                </v:shape>
                <o:OLEObject Type="Embed" ProgID="Equation.DSMT4" ShapeID="_x0000_i1069" DrawAspect="Content" ObjectID="_1772342663" r:id="rId99"/>
              </w:object>
            </w:r>
            <w:r w:rsidRPr="00840F0A">
              <w:rPr>
                <w:lang w:val="fr-FR"/>
              </w:rPr>
              <w:t xml:space="preserve"> là thỏa mãn </w:t>
            </w:r>
            <w:r w:rsidRPr="00840F0A">
              <w:rPr>
                <w:position w:val="-24"/>
                <w:lang w:val="fr-FR"/>
              </w:rPr>
              <w:object w:dxaOrig="600" w:dyaOrig="620" w14:anchorId="7EA2CC7D">
                <v:shape id="_x0000_i1070" type="#_x0000_t75" style="width:29.9pt;height:31.25pt" o:ole="">
                  <v:imagedata r:id="rId100" o:title=""/>
                </v:shape>
                <o:OLEObject Type="Embed" ProgID="Equation.DSMT4" ShapeID="_x0000_i1070" DrawAspect="Content" ObjectID="_1772342664" r:id="rId101"/>
              </w:object>
            </w:r>
            <w:r w:rsidRPr="00840F0A">
              <w:rPr>
                <w:lang w:val="fr-FR"/>
              </w:rPr>
              <w:t>.</w:t>
            </w:r>
          </w:p>
          <w:p w14:paraId="253CAF82" w14:textId="77777777" w:rsidR="00840F0A" w:rsidRPr="00840F0A" w:rsidRDefault="00840F0A" w:rsidP="00840F0A">
            <w:pPr>
              <w:ind w:left="720"/>
              <w:rPr>
                <w:lang w:val="fr-FR"/>
              </w:rPr>
            </w:pPr>
            <w:r w:rsidRPr="00840F0A">
              <w:rPr>
                <w:lang w:val="fr-FR"/>
              </w:rPr>
              <w:t xml:space="preserve">Vậy phương trình  có nghiệm là </w:t>
            </w:r>
            <w:r w:rsidRPr="00840F0A">
              <w:rPr>
                <w:position w:val="-6"/>
                <w:lang w:val="fr-FR"/>
              </w:rPr>
              <w:object w:dxaOrig="520" w:dyaOrig="279" w14:anchorId="468BCEB2">
                <v:shape id="_x0000_i1071" type="#_x0000_t75" style="width:26.5pt;height:14.25pt" o:ole="">
                  <v:imagedata r:id="rId95" o:title=""/>
                </v:shape>
                <o:OLEObject Type="Embed" ProgID="Equation.DSMT4" ShapeID="_x0000_i1071" DrawAspect="Content" ObjectID="_1772342665" r:id="rId102"/>
              </w:object>
            </w:r>
            <w:r w:rsidRPr="00840F0A">
              <w:rPr>
                <w:lang w:val="fr-FR"/>
              </w:rPr>
              <w:t>.</w:t>
            </w:r>
          </w:p>
        </w:tc>
      </w:tr>
    </w:tbl>
    <w:p w14:paraId="5FEFCEB7" w14:textId="77777777" w:rsidR="00840F0A" w:rsidRDefault="00840F0A" w:rsidP="00840F0A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5A1FCA0F" w14:textId="0E975DA2" w:rsidR="00840F0A" w:rsidRPr="00840F0A" w:rsidRDefault="00840F0A" w:rsidP="00840F0A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eastAsia="Times New Roman" w:hAnsi="Times New Roman"/>
          <w:b/>
          <w:bCs/>
          <w:i/>
          <w:color w:val="000000"/>
          <w:sz w:val="24"/>
          <w:szCs w:val="24"/>
          <w:lang w:eastAsia="vi-VN"/>
        </w:rPr>
      </w:pPr>
      <w:r w:rsidRPr="00840F0A">
        <w:rPr>
          <w:rFonts w:ascii="Times New Roman" w:hAnsi="Times New Roman"/>
          <w:b/>
          <w:sz w:val="24"/>
          <w:szCs w:val="24"/>
        </w:rPr>
        <w:t>Câu 4. (1 điểm).</w:t>
      </w:r>
      <w:r w:rsidRPr="00840F0A">
        <w:rPr>
          <w:rFonts w:ascii="Times New Roman" w:eastAsia="Times New Roman" w:hAnsi="Times New Roman"/>
          <w:color w:val="000000"/>
          <w:sz w:val="24"/>
          <w:szCs w:val="24"/>
          <w:lang w:eastAsia="vi-VN"/>
        </w:rPr>
        <w:t xml:space="preserve"> </w:t>
      </w:r>
    </w:p>
    <w:p w14:paraId="10977DD7" w14:textId="77777777" w:rsidR="00840F0A" w:rsidRPr="00840F0A" w:rsidRDefault="00840F0A" w:rsidP="00840F0A">
      <w:pPr>
        <w:ind w:left="992"/>
      </w:pPr>
      <w:r w:rsidRPr="00840F0A">
        <w:t xml:space="preserve">Vận tốc của bạn Minh: </w:t>
      </w:r>
      <w:r w:rsidRPr="00840F0A">
        <w:rPr>
          <w:position w:val="-14"/>
        </w:rPr>
        <w:object w:dxaOrig="1376" w:dyaOrig="398" w14:anchorId="7C856318">
          <v:shape id="_x0000_i1072" type="#_x0000_t75" style="width:68.6pt;height:19pt" o:ole="">
            <v:imagedata r:id="rId103" o:title=""/>
          </v:shape>
          <o:OLEObject Type="Embed" ProgID="Equation.DSMT4" ShapeID="_x0000_i1072" DrawAspect="Content" ObjectID="_1772342666" r:id="rId104"/>
        </w:object>
      </w:r>
      <w:r w:rsidRPr="00840F0A">
        <w:t>.</w:t>
      </w:r>
    </w:p>
    <w:p w14:paraId="1EC35329" w14:textId="77777777" w:rsidR="00840F0A" w:rsidRPr="00840F0A" w:rsidRDefault="00840F0A" w:rsidP="00840F0A">
      <w:pPr>
        <w:ind w:left="992"/>
      </w:pPr>
      <w:r w:rsidRPr="00840F0A">
        <w:t xml:space="preserve">Vận tốc của bạn Hùng: </w:t>
      </w:r>
      <w:r w:rsidRPr="00840F0A">
        <w:rPr>
          <w:position w:val="-14"/>
        </w:rPr>
        <w:object w:dxaOrig="1504" w:dyaOrig="398" w14:anchorId="24378728">
          <v:shape id="_x0000_i1073" type="#_x0000_t75" style="width:75.4pt;height:19pt" o:ole="">
            <v:imagedata r:id="rId105" o:title=""/>
          </v:shape>
          <o:OLEObject Type="Embed" ProgID="Equation.DSMT4" ShapeID="_x0000_i1073" DrawAspect="Content" ObjectID="_1772342667" r:id="rId106"/>
        </w:object>
      </w:r>
      <w:r w:rsidRPr="00840F0A">
        <w:t>.</w:t>
      </w:r>
    </w:p>
    <w:p w14:paraId="465A0C42" w14:textId="77777777" w:rsidR="00840F0A" w:rsidRPr="00840F0A" w:rsidRDefault="00840F0A" w:rsidP="00840F0A">
      <w:pPr>
        <w:ind w:left="992"/>
      </w:pPr>
      <w:r w:rsidRPr="00840F0A">
        <w:t xml:space="preserve">Áp dụng định lý Pithago vào tam giác vuông </w:t>
      </w:r>
      <w:r w:rsidRPr="00840F0A">
        <w:rPr>
          <w:position w:val="-4"/>
        </w:rPr>
        <w:object w:dxaOrig="559" w:dyaOrig="258" w14:anchorId="0148D1B1">
          <v:shape id="_x0000_i1074" type="#_x0000_t75" style="width:28.55pt;height:13.6pt" o:ole="">
            <v:imagedata r:id="rId107" o:title=""/>
          </v:shape>
          <o:OLEObject Type="Embed" ProgID="Equation.DSMT4" ShapeID="_x0000_i1074" DrawAspect="Content" ObjectID="_1772342668" r:id="rId108"/>
        </w:object>
      </w:r>
      <w:r w:rsidRPr="00840F0A">
        <w:t xml:space="preserve">: </w:t>
      </w:r>
      <w:r w:rsidRPr="00840F0A">
        <w:rPr>
          <w:position w:val="-24"/>
        </w:rPr>
        <w:object w:dxaOrig="3640" w:dyaOrig="680" w14:anchorId="61A123B4">
          <v:shape id="_x0000_i1075" type="#_x0000_t75" style="width:181.35pt;height:33.3pt" o:ole="">
            <v:imagedata r:id="rId109" o:title=""/>
          </v:shape>
          <o:OLEObject Type="Embed" ProgID="Equation.DSMT4" ShapeID="_x0000_i1075" DrawAspect="Content" ObjectID="_1772342669" r:id="rId110"/>
        </w:object>
      </w:r>
    </w:p>
    <w:p w14:paraId="07951AF1" w14:textId="77777777" w:rsidR="00840F0A" w:rsidRPr="00840F0A" w:rsidRDefault="00840F0A" w:rsidP="00840F0A">
      <w:pPr>
        <w:ind w:left="992"/>
      </w:pPr>
      <w:r w:rsidRPr="00840F0A">
        <w:t xml:space="preserve">Gọi </w:t>
      </w:r>
      <w:r w:rsidRPr="00840F0A">
        <w:rPr>
          <w:position w:val="-14"/>
        </w:rPr>
        <w:object w:dxaOrig="1900" w:dyaOrig="400" w14:anchorId="7DE39744">
          <v:shape id="_x0000_i1076" type="#_x0000_t75" style="width:94.4pt;height:19pt" o:ole="">
            <v:imagedata r:id="rId111" o:title=""/>
          </v:shape>
          <o:OLEObject Type="Embed" ProgID="Equation.DSMT4" ShapeID="_x0000_i1076" DrawAspect="Content" ObjectID="_1772342670" r:id="rId112"/>
        </w:object>
      </w:r>
      <w:r w:rsidRPr="00840F0A">
        <w:t>.</w:t>
      </w:r>
    </w:p>
    <w:p w14:paraId="7E3756A7" w14:textId="77777777" w:rsidR="00840F0A" w:rsidRPr="00840F0A" w:rsidRDefault="00840F0A" w:rsidP="00840F0A">
      <w:pPr>
        <w:ind w:left="992"/>
      </w:pPr>
      <w:r w:rsidRPr="00840F0A">
        <w:t xml:space="preserve">Suy ra: </w:t>
      </w:r>
      <w:r w:rsidRPr="00840F0A">
        <w:rPr>
          <w:position w:val="-24"/>
        </w:rPr>
        <w:object w:dxaOrig="1440" w:dyaOrig="677" w14:anchorId="1F2F0012">
          <v:shape id="_x0000_i1077" type="#_x0000_t75" style="width:1in;height:33.3pt" o:ole="">
            <v:imagedata r:id="rId113" o:title=""/>
          </v:shape>
          <o:OLEObject Type="Embed" ProgID="Equation.DSMT4" ShapeID="_x0000_i1077" DrawAspect="Content" ObjectID="_1772342671" r:id="rId114"/>
        </w:object>
      </w:r>
      <w:r w:rsidRPr="00840F0A">
        <w:t xml:space="preserve">, </w:t>
      </w:r>
      <w:r w:rsidRPr="00840F0A">
        <w:rPr>
          <w:position w:val="-24"/>
        </w:rPr>
        <w:object w:dxaOrig="860" w:dyaOrig="677" w14:anchorId="69226976">
          <v:shape id="_x0000_i1078" type="#_x0000_t75" style="width:43.45pt;height:33.3pt" o:ole="">
            <v:imagedata r:id="rId115" o:title=""/>
          </v:shape>
          <o:OLEObject Type="Embed" ProgID="Equation.DSMT4" ShapeID="_x0000_i1078" DrawAspect="Content" ObjectID="_1772342672" r:id="rId116"/>
        </w:object>
      </w:r>
      <w:r w:rsidRPr="00840F0A">
        <w:t>.</w:t>
      </w:r>
    </w:p>
    <w:p w14:paraId="2C045355" w14:textId="77777777" w:rsidR="00840F0A" w:rsidRPr="00840F0A" w:rsidRDefault="00840F0A" w:rsidP="00840F0A">
      <w:pPr>
        <w:ind w:left="992"/>
      </w:pPr>
      <w:r w:rsidRPr="00840F0A">
        <w:t xml:space="preserve">Ta cần xác định vị trí điểm </w:t>
      </w:r>
      <w:r w:rsidRPr="00840F0A">
        <w:rPr>
          <w:position w:val="-6"/>
        </w:rPr>
        <w:object w:dxaOrig="236" w:dyaOrig="279" w14:anchorId="6834B32D">
          <v:shape id="_x0000_i1079" type="#_x0000_t75" style="width:11.55pt;height:13.6pt" o:ole="">
            <v:imagedata r:id="rId117" o:title=""/>
          </v:shape>
          <o:OLEObject Type="Embed" ProgID="Equation.DSMT4" ShapeID="_x0000_i1079" DrawAspect="Content" ObjectID="_1772342673" r:id="rId118"/>
        </w:object>
      </w:r>
      <w:r w:rsidRPr="00840F0A">
        <w:t xml:space="preserve"> để Minh và Hùng gặp nhau mà không bạn nào phải chờ người kia</w:t>
      </w:r>
    </w:p>
    <w:p w14:paraId="3CFDB7B9" w14:textId="77777777" w:rsidR="00840F0A" w:rsidRPr="00840F0A" w:rsidRDefault="00840F0A" w:rsidP="00840F0A">
      <w:pPr>
        <w:ind w:left="992"/>
      </w:pPr>
      <w:r w:rsidRPr="00840F0A">
        <w:t xml:space="preserve">Nghĩa là: ta cần tìm </w:t>
      </w:r>
      <w:r w:rsidRPr="00840F0A">
        <w:rPr>
          <w:position w:val="-6"/>
        </w:rPr>
        <w:object w:dxaOrig="204" w:dyaOrig="215" w14:anchorId="48CAA0FC">
          <v:shape id="_x0000_i1080" type="#_x0000_t75" style="width:10.85pt;height:10.85pt" o:ole="">
            <v:imagedata r:id="rId119" o:title=""/>
          </v:shape>
          <o:OLEObject Type="Embed" ProgID="Equation.DSMT4" ShapeID="_x0000_i1080" DrawAspect="Content" ObjectID="_1772342674" r:id="rId120"/>
        </w:object>
      </w:r>
      <w:r w:rsidRPr="00840F0A">
        <w:t xml:space="preserve"> để thời gian hai bạn di chuyển đến </w:t>
      </w:r>
      <w:r w:rsidRPr="00840F0A">
        <w:rPr>
          <w:position w:val="-6"/>
        </w:rPr>
        <w:object w:dxaOrig="236" w:dyaOrig="279" w14:anchorId="208EC302">
          <v:shape id="_x0000_i1081" type="#_x0000_t75" style="width:11.55pt;height:13.6pt" o:ole="">
            <v:imagedata r:id="rId117" o:title=""/>
          </v:shape>
          <o:OLEObject Type="Embed" ProgID="Equation.DSMT4" ShapeID="_x0000_i1081" DrawAspect="Content" ObjectID="_1772342675" r:id="rId121"/>
        </w:object>
      </w:r>
      <w:r w:rsidRPr="00840F0A">
        <w:t xml:space="preserve"> là bằng nhau.</w:t>
      </w:r>
    </w:p>
    <w:p w14:paraId="6C7E17DC" w14:textId="77777777" w:rsidR="00840F0A" w:rsidRPr="00840F0A" w:rsidRDefault="00840F0A" w:rsidP="00840F0A">
      <w:pPr>
        <w:ind w:left="992"/>
      </w:pPr>
      <w:r w:rsidRPr="00840F0A">
        <w:t xml:space="preserve">Thời gian Hùng đi từ </w:t>
      </w:r>
      <w:r w:rsidRPr="00840F0A">
        <w:rPr>
          <w:position w:val="-4"/>
        </w:rPr>
        <w:object w:dxaOrig="236" w:dyaOrig="258" w14:anchorId="1FDBE6F1">
          <v:shape id="_x0000_i1082" type="#_x0000_t75" style="width:11.55pt;height:13.6pt" o:ole="">
            <v:imagedata r:id="rId122" o:title=""/>
          </v:shape>
          <o:OLEObject Type="Embed" ProgID="Equation.DSMT4" ShapeID="_x0000_i1082" DrawAspect="Content" ObjectID="_1772342676" r:id="rId123"/>
        </w:object>
      </w:r>
      <w:r w:rsidRPr="00840F0A">
        <w:t xml:space="preserve"> đến </w:t>
      </w:r>
      <w:r w:rsidRPr="00840F0A">
        <w:rPr>
          <w:position w:val="-6"/>
        </w:rPr>
        <w:object w:dxaOrig="236" w:dyaOrig="279" w14:anchorId="52375C67">
          <v:shape id="_x0000_i1083" type="#_x0000_t75" style="width:11.55pt;height:13.6pt" o:ole="">
            <v:imagedata r:id="rId117" o:title=""/>
          </v:shape>
          <o:OLEObject Type="Embed" ProgID="Equation.DSMT4" ShapeID="_x0000_i1083" DrawAspect="Content" ObjectID="_1772342677" r:id="rId124"/>
        </w:object>
      </w:r>
      <w:r w:rsidRPr="00840F0A">
        <w:t xml:space="preserve"> là: </w:t>
      </w:r>
      <w:r w:rsidRPr="00840F0A">
        <w:rPr>
          <w:position w:val="-30"/>
        </w:rPr>
        <w:object w:dxaOrig="1680" w:dyaOrig="680" w14:anchorId="30E0C5BE">
          <v:shape id="_x0000_i1084" type="#_x0000_t75" style="width:83.55pt;height:33.3pt" o:ole="">
            <v:imagedata r:id="rId125" o:title=""/>
          </v:shape>
          <o:OLEObject Type="Embed" ProgID="Equation.DSMT4" ShapeID="_x0000_i1084" DrawAspect="Content" ObjectID="_1772342678" r:id="rId126"/>
        </w:object>
      </w:r>
      <w:r w:rsidRPr="00840F0A">
        <w:t>.</w:t>
      </w:r>
    </w:p>
    <w:p w14:paraId="3C664317" w14:textId="77777777" w:rsidR="00840F0A" w:rsidRPr="00840F0A" w:rsidRDefault="00840F0A" w:rsidP="00840F0A">
      <w:pPr>
        <w:ind w:left="992"/>
      </w:pPr>
      <w:r w:rsidRPr="00840F0A">
        <w:t xml:space="preserve">Quãng đường </w:t>
      </w:r>
      <w:r w:rsidRPr="00840F0A">
        <w:rPr>
          <w:position w:val="-6"/>
        </w:rPr>
        <w:object w:dxaOrig="419" w:dyaOrig="279" w14:anchorId="3A0EDA33">
          <v:shape id="_x0000_i1085" type="#_x0000_t75" style="width:21.05pt;height:13.6pt" o:ole="">
            <v:imagedata r:id="rId127" o:title=""/>
          </v:shape>
          <o:OLEObject Type="Embed" ProgID="Equation.DSMT4" ShapeID="_x0000_i1085" DrawAspect="Content" ObjectID="_1772342679" r:id="rId128"/>
        </w:object>
      </w:r>
      <w:r w:rsidRPr="00840F0A">
        <w:rPr>
          <w:lang w:val="vi-VN"/>
        </w:rPr>
        <w:t xml:space="preserve"> </w:t>
      </w:r>
      <w:r w:rsidRPr="00840F0A">
        <w:t xml:space="preserve">Minh đã đi là: </w:t>
      </w:r>
      <w:r w:rsidRPr="00840F0A">
        <w:rPr>
          <w:position w:val="-36"/>
        </w:rPr>
        <w:object w:dxaOrig="4440" w:dyaOrig="920" w14:anchorId="66D597A3">
          <v:shape id="_x0000_i1086" type="#_x0000_t75" style="width:222.1pt;height:46.85pt" o:ole="">
            <v:imagedata r:id="rId129" o:title=""/>
          </v:shape>
          <o:OLEObject Type="Embed" ProgID="Equation.DSMT4" ShapeID="_x0000_i1086" DrawAspect="Content" ObjectID="_1772342680" r:id="rId130"/>
        </w:object>
      </w:r>
    </w:p>
    <w:p w14:paraId="3A28A00C" w14:textId="77777777" w:rsidR="00840F0A" w:rsidRPr="00840F0A" w:rsidRDefault="00840F0A" w:rsidP="00840F0A">
      <w:pPr>
        <w:ind w:left="992"/>
      </w:pPr>
      <w:r w:rsidRPr="00840F0A">
        <w:t xml:space="preserve">Thời gian Minh đã đi từ </w:t>
      </w:r>
      <w:r w:rsidRPr="00840F0A">
        <w:rPr>
          <w:position w:val="-4"/>
        </w:rPr>
        <w:object w:dxaOrig="236" w:dyaOrig="258" w14:anchorId="2B274280">
          <v:shape id="_x0000_i1087" type="#_x0000_t75" style="width:11.55pt;height:13.6pt" o:ole="">
            <v:imagedata r:id="rId131" o:title=""/>
          </v:shape>
          <o:OLEObject Type="Embed" ProgID="Equation.DSMT4" ShapeID="_x0000_i1087" DrawAspect="Content" ObjectID="_1772342681" r:id="rId132"/>
        </w:object>
      </w:r>
      <w:r w:rsidRPr="00840F0A">
        <w:t xml:space="preserve"> đến </w:t>
      </w:r>
      <w:r w:rsidRPr="00840F0A">
        <w:rPr>
          <w:position w:val="-6"/>
        </w:rPr>
        <w:object w:dxaOrig="236" w:dyaOrig="279" w14:anchorId="1C2EECC3">
          <v:shape id="_x0000_i1088" type="#_x0000_t75" style="width:11.55pt;height:13.6pt" o:ole="">
            <v:imagedata r:id="rId117" o:title=""/>
          </v:shape>
          <o:OLEObject Type="Embed" ProgID="Equation.DSMT4" ShapeID="_x0000_i1088" DrawAspect="Content" ObjectID="_1772342682" r:id="rId133"/>
        </w:object>
      </w:r>
      <w:r w:rsidRPr="00840F0A">
        <w:t xml:space="preserve"> là: </w:t>
      </w:r>
      <w:r w:rsidRPr="00840F0A">
        <w:rPr>
          <w:position w:val="-30"/>
        </w:rPr>
        <w:object w:dxaOrig="3680" w:dyaOrig="1240" w14:anchorId="4F3DBA86">
          <v:shape id="_x0000_i1089" type="#_x0000_t75" style="width:184.1pt;height:61.15pt" o:ole="">
            <v:imagedata r:id="rId134" o:title=""/>
          </v:shape>
          <o:OLEObject Type="Embed" ProgID="Equation.DSMT4" ShapeID="_x0000_i1089" DrawAspect="Content" ObjectID="_1772342683" r:id="rId135"/>
        </w:object>
      </w:r>
      <w:r w:rsidRPr="00840F0A">
        <w:t>.</w:t>
      </w:r>
    </w:p>
    <w:p w14:paraId="4390CC45" w14:textId="77777777" w:rsidR="00840F0A" w:rsidRPr="00840F0A" w:rsidRDefault="00840F0A" w:rsidP="00840F0A">
      <w:pPr>
        <w:ind w:left="992"/>
      </w:pPr>
      <w:r w:rsidRPr="00840F0A">
        <w:t xml:space="preserve">Theo yêu cầu bài toán: </w:t>
      </w:r>
      <w:r w:rsidRPr="00840F0A">
        <w:rPr>
          <w:position w:val="-24"/>
        </w:rPr>
        <w:object w:dxaOrig="2794" w:dyaOrig="1182" w14:anchorId="0E297DAD">
          <v:shape id="_x0000_i1090" type="#_x0000_t75" style="width:139.9pt;height:59.75pt" o:ole="">
            <v:imagedata r:id="rId136" o:title=""/>
          </v:shape>
          <o:OLEObject Type="Embed" ProgID="Equation.DSMT4" ShapeID="_x0000_i1090" DrawAspect="Content" ObjectID="_1772342684" r:id="rId137"/>
        </w:object>
      </w:r>
    </w:p>
    <w:p w14:paraId="24F939BA" w14:textId="77777777" w:rsidR="00840F0A" w:rsidRPr="00840F0A" w:rsidRDefault="00840F0A" w:rsidP="00840F0A">
      <w:pPr>
        <w:ind w:left="992"/>
      </w:pPr>
      <w:r w:rsidRPr="00840F0A">
        <w:t xml:space="preserve">Bình phương 2 vế: </w:t>
      </w:r>
      <w:r w:rsidRPr="00840F0A">
        <w:rPr>
          <w:position w:val="-24"/>
        </w:rPr>
        <w:object w:dxaOrig="2762" w:dyaOrig="1118" w14:anchorId="68C704E7">
          <v:shape id="_x0000_i1091" type="#_x0000_t75" style="width:137.9pt;height:55pt" o:ole="">
            <v:imagedata r:id="rId138" o:title=""/>
          </v:shape>
          <o:OLEObject Type="Embed" ProgID="Equation.DSMT4" ShapeID="_x0000_i1091" DrawAspect="Content" ObjectID="_1772342685" r:id="rId139"/>
        </w:object>
      </w:r>
    </w:p>
    <w:p w14:paraId="08285310" w14:textId="77777777" w:rsidR="00840F0A" w:rsidRPr="00840F0A" w:rsidRDefault="00840F0A" w:rsidP="00840F0A">
      <w:pPr>
        <w:ind w:left="992"/>
      </w:pPr>
      <w:r w:rsidRPr="00840F0A">
        <w:rPr>
          <w:position w:val="-100"/>
        </w:rPr>
        <w:object w:dxaOrig="3320" w:dyaOrig="2240" w14:anchorId="3613EE75">
          <v:shape id="_x0000_i1092" type="#_x0000_t75" style="width:167.1pt;height:112.1pt" o:ole="">
            <v:imagedata r:id="rId140" o:title=""/>
          </v:shape>
          <o:OLEObject Type="Embed" ProgID="Equation.DSMT4" ShapeID="_x0000_i1092" DrawAspect="Content" ObjectID="_1772342686" r:id="rId141"/>
        </w:object>
      </w:r>
    </w:p>
    <w:p w14:paraId="0E075306" w14:textId="77777777" w:rsidR="00840F0A" w:rsidRPr="00840F0A" w:rsidRDefault="00840F0A" w:rsidP="00840F0A">
      <w:pPr>
        <w:ind w:left="992"/>
      </w:pPr>
      <w:r w:rsidRPr="00840F0A">
        <w:t xml:space="preserve">Vì </w:t>
      </w:r>
      <w:r w:rsidRPr="00840F0A">
        <w:rPr>
          <w:position w:val="-24"/>
        </w:rPr>
        <w:object w:dxaOrig="1881" w:dyaOrig="677" w14:anchorId="35AFBE7E">
          <v:shape id="_x0000_i1093" type="#_x0000_t75" style="width:94.4pt;height:33.3pt" o:ole="">
            <v:imagedata r:id="rId142" o:title=""/>
          </v:shape>
          <o:OLEObject Type="Embed" ProgID="Equation.DSMT4" ShapeID="_x0000_i1093" DrawAspect="Content" ObjectID="_1772342687" r:id="rId143"/>
        </w:object>
      </w:r>
      <w:r w:rsidRPr="00840F0A">
        <w:t xml:space="preserve"> nên </w:t>
      </w:r>
      <w:r w:rsidRPr="00840F0A">
        <w:rPr>
          <w:position w:val="-10"/>
        </w:rPr>
        <w:object w:dxaOrig="720" w:dyaOrig="320" w14:anchorId="322BC642">
          <v:shape id="_x0000_i1094" type="#_x0000_t75" style="width:36pt;height:17pt" o:ole="">
            <v:imagedata r:id="rId144" o:title=""/>
          </v:shape>
          <o:OLEObject Type="Embed" ProgID="Equation.DSMT4" ShapeID="_x0000_i1094" DrawAspect="Content" ObjectID="_1772342688" r:id="rId145"/>
        </w:object>
      </w:r>
      <w:r w:rsidRPr="00840F0A">
        <w:t xml:space="preserve"> thỏa mãn.</w:t>
      </w:r>
    </w:p>
    <w:p w14:paraId="4A08C839" w14:textId="77777777" w:rsidR="00840F0A" w:rsidRPr="00840F0A" w:rsidRDefault="00840F0A" w:rsidP="00840F0A">
      <w:pPr>
        <w:ind w:left="992"/>
        <w:jc w:val="both"/>
      </w:pPr>
      <w:r w:rsidRPr="00840F0A">
        <w:lastRenderedPageBreak/>
        <w:t xml:space="preserve">Vậy hai bạn Minh và Hùng di chuyển đến vị trí </w:t>
      </w:r>
      <w:r w:rsidRPr="00840F0A">
        <w:rPr>
          <w:position w:val="-6"/>
        </w:rPr>
        <w:object w:dxaOrig="236" w:dyaOrig="279" w14:anchorId="5461ADB0">
          <v:shape id="_x0000_i1095" type="#_x0000_t75" style="width:11.55pt;height:13.6pt" o:ole="">
            <v:imagedata r:id="rId146" o:title=""/>
          </v:shape>
          <o:OLEObject Type="Embed" ProgID="Equation.DSMT4" ShapeID="_x0000_i1095" DrawAspect="Content" ObjectID="_1772342689" r:id="rId147"/>
        </w:object>
      </w:r>
      <w:r w:rsidRPr="00840F0A">
        <w:t xml:space="preserve"> cách điểm </w:t>
      </w:r>
      <w:r w:rsidRPr="00840F0A">
        <w:rPr>
          <w:position w:val="-4"/>
        </w:rPr>
        <w:object w:dxaOrig="236" w:dyaOrig="258" w14:anchorId="42511F5D">
          <v:shape id="_x0000_i1096" type="#_x0000_t75" style="width:11.55pt;height:13.6pt" o:ole="">
            <v:imagedata r:id="rId148" o:title=""/>
          </v:shape>
          <o:OLEObject Type="Embed" ProgID="Equation.DSMT4" ShapeID="_x0000_i1096" DrawAspect="Content" ObjectID="_1772342690" r:id="rId149"/>
        </w:object>
      </w:r>
      <w:r w:rsidRPr="00840F0A">
        <w:t xml:space="preserve"> một đoạn </w:t>
      </w:r>
      <w:r w:rsidRPr="00840F0A">
        <w:rPr>
          <w:position w:val="-14"/>
        </w:rPr>
        <w:object w:dxaOrig="2240" w:dyaOrig="400" w14:anchorId="3D2D183D">
          <v:shape id="_x0000_i1097" type="#_x0000_t75" style="width:112.1pt;height:19pt" o:ole="">
            <v:imagedata r:id="rId150" o:title=""/>
          </v:shape>
          <o:OLEObject Type="Embed" ProgID="Equation.DSMT4" ShapeID="_x0000_i1097" DrawAspect="Content" ObjectID="_1772342691" r:id="rId151"/>
        </w:object>
      </w:r>
    </w:p>
    <w:p w14:paraId="2D27A913" w14:textId="77777777" w:rsidR="002670E3" w:rsidRDefault="002670E3" w:rsidP="00840F0A">
      <w:pPr>
        <w:jc w:val="both"/>
        <w:rPr>
          <w:b/>
        </w:rPr>
      </w:pPr>
    </w:p>
    <w:p w14:paraId="4DF611A4" w14:textId="0DAC7C42" w:rsidR="00840F0A" w:rsidRPr="00840F0A" w:rsidRDefault="00840F0A" w:rsidP="00840F0A">
      <w:pPr>
        <w:jc w:val="both"/>
        <w:rPr>
          <w:b/>
        </w:rPr>
      </w:pPr>
      <w:r w:rsidRPr="00840F0A">
        <w:rPr>
          <w:b/>
        </w:rPr>
        <w:t>Câu 5. (3 điểm)</w:t>
      </w:r>
    </w:p>
    <w:p w14:paraId="740F9FBC" w14:textId="77777777" w:rsidR="00840F0A" w:rsidRPr="00840F0A" w:rsidRDefault="00840F0A" w:rsidP="00840F0A">
      <w:pPr>
        <w:jc w:val="both"/>
        <w:rPr>
          <w:position w:val="-10"/>
        </w:rPr>
      </w:pPr>
      <w:r w:rsidRPr="00840F0A">
        <w:t>a.Tọa độ trọng tâm tam giác ABC :</w:t>
      </w:r>
      <w:r w:rsidRPr="00840F0A">
        <w:rPr>
          <w:position w:val="-26"/>
        </w:rPr>
        <w:object w:dxaOrig="999" w:dyaOrig="680" w14:anchorId="0607B3C1">
          <v:shape id="_x0000_i1098" type="#_x0000_t75" style="width:49.6pt;height:34.65pt" o:ole="">
            <v:imagedata r:id="rId152" o:title=""/>
          </v:shape>
          <o:OLEObject Type="Embed" ProgID="Equation.DSMT4" ShapeID="_x0000_i1098" DrawAspect="Content" ObjectID="_1772342692" r:id="rId153"/>
        </w:object>
      </w:r>
      <w:r w:rsidRPr="00840F0A">
        <w:rPr>
          <w:position w:val="-10"/>
        </w:rPr>
        <w:t>.</w:t>
      </w:r>
    </w:p>
    <w:p w14:paraId="166FE35D" w14:textId="77777777" w:rsidR="00840F0A" w:rsidRPr="00840F0A" w:rsidRDefault="00840F0A" w:rsidP="00840F0A">
      <w:pPr>
        <w:tabs>
          <w:tab w:val="left" w:pos="1174"/>
        </w:tabs>
      </w:pPr>
      <w:r w:rsidRPr="00840F0A">
        <w:rPr>
          <w:position w:val="-10"/>
        </w:rPr>
        <w:t xml:space="preserve">b. </w:t>
      </w:r>
    </w:p>
    <w:p w14:paraId="5D722832" w14:textId="77777777" w:rsidR="00840F0A" w:rsidRPr="00840F0A" w:rsidRDefault="00840F0A" w:rsidP="00840F0A">
      <w:pPr>
        <w:tabs>
          <w:tab w:val="left" w:pos="1174"/>
        </w:tabs>
      </w:pPr>
      <w:r w:rsidRPr="00840F0A">
        <w:t xml:space="preserve">Đường </w:t>
      </w:r>
      <w:r w:rsidRPr="00840F0A">
        <w:rPr>
          <w:i/>
        </w:rPr>
        <w:t xml:space="preserve"> AB</w:t>
      </w:r>
      <w:r w:rsidRPr="00840F0A">
        <w:t xml:space="preserve"> đi qua </w:t>
      </w:r>
      <w:r w:rsidRPr="00840F0A">
        <w:rPr>
          <w:position w:val="-10"/>
        </w:rPr>
        <w:object w:dxaOrig="740" w:dyaOrig="340" w14:anchorId="7087B38D">
          <v:shape id="_x0000_i1099" type="#_x0000_t75" style="width:37.35pt;height:17.65pt" o:ole="">
            <v:imagedata r:id="rId154" o:title=""/>
          </v:shape>
          <o:OLEObject Type="Embed" ProgID="Equation.DSMT4" ShapeID="_x0000_i1099" DrawAspect="Content" ObjectID="_1772342693" r:id="rId155"/>
        </w:object>
      </w:r>
      <w:r w:rsidRPr="00840F0A">
        <w:t>.</w:t>
      </w:r>
    </w:p>
    <w:p w14:paraId="7F7CF5F4" w14:textId="77777777" w:rsidR="00840F0A" w:rsidRPr="00840F0A" w:rsidRDefault="00840F0A" w:rsidP="00840F0A">
      <w:pPr>
        <w:tabs>
          <w:tab w:val="left" w:pos="1174"/>
        </w:tabs>
      </w:pPr>
      <w:r w:rsidRPr="00840F0A">
        <w:t xml:space="preserve">Có vtcp  </w:t>
      </w:r>
      <w:r w:rsidRPr="00840F0A">
        <w:rPr>
          <w:position w:val="-10"/>
        </w:rPr>
        <w:object w:dxaOrig="1480" w:dyaOrig="400" w14:anchorId="21000A28">
          <v:shape id="_x0000_i1100" type="#_x0000_t75" style="width:74.7pt;height:20.4pt" o:ole="">
            <v:imagedata r:id="rId156" o:title=""/>
          </v:shape>
          <o:OLEObject Type="Embed" ProgID="Equation.DSMT4" ShapeID="_x0000_i1100" DrawAspect="Content" ObjectID="_1772342694" r:id="rId157"/>
        </w:object>
      </w:r>
    </w:p>
    <w:p w14:paraId="77F49224" w14:textId="77777777" w:rsidR="00840F0A" w:rsidRPr="00840F0A" w:rsidRDefault="00840F0A" w:rsidP="00840F0A">
      <w:pPr>
        <w:jc w:val="both"/>
        <w:rPr>
          <w:position w:val="-10"/>
        </w:rPr>
      </w:pPr>
      <w:r w:rsidRPr="00840F0A">
        <w:rPr>
          <w:position w:val="-28"/>
        </w:rPr>
        <w:object w:dxaOrig="2740" w:dyaOrig="700" w14:anchorId="19926398">
          <v:shape id="_x0000_i1101" type="#_x0000_t75" style="width:137.2pt;height:34.65pt" o:ole="">
            <v:imagedata r:id="rId158" o:title=""/>
          </v:shape>
          <o:OLEObject Type="Embed" ProgID="Equation.DSMT4" ShapeID="_x0000_i1101" DrawAspect="Content" ObjectID="_1772342695" r:id="rId159"/>
        </w:object>
      </w:r>
    </w:p>
    <w:p w14:paraId="7C975CB2" w14:textId="77777777" w:rsidR="00840F0A" w:rsidRPr="00840F0A" w:rsidRDefault="00840F0A" w:rsidP="00840F0A">
      <w:pPr>
        <w:jc w:val="both"/>
        <w:rPr>
          <w:position w:val="-10"/>
        </w:rPr>
      </w:pPr>
      <w:r w:rsidRPr="00840F0A">
        <w:rPr>
          <w:position w:val="-10"/>
        </w:rPr>
        <w:t>c.</w:t>
      </w:r>
    </w:p>
    <w:p w14:paraId="55CC0EFA" w14:textId="77777777" w:rsidR="00840F0A" w:rsidRPr="00840F0A" w:rsidRDefault="00840F0A" w:rsidP="00840F0A">
      <w:pPr>
        <w:jc w:val="both"/>
        <w:rPr>
          <w:position w:val="-10"/>
        </w:rPr>
      </w:pPr>
      <w:r w:rsidRPr="00840F0A">
        <w:rPr>
          <w:position w:val="-10"/>
        </w:rPr>
        <w:object w:dxaOrig="2760" w:dyaOrig="400" w14:anchorId="20038780">
          <v:shape id="_x0000_i1102" type="#_x0000_t75" style="width:137.9pt;height:20.4pt" o:ole="">
            <v:imagedata r:id="rId160" o:title=""/>
          </v:shape>
          <o:OLEObject Type="Embed" ProgID="Equation.DSMT4" ShapeID="_x0000_i1102" DrawAspect="Content" ObjectID="_1772342696" r:id="rId161"/>
        </w:object>
      </w:r>
      <w:r w:rsidRPr="00840F0A">
        <w:rPr>
          <w:position w:val="-10"/>
        </w:rPr>
        <w:t xml:space="preserve">  </w:t>
      </w:r>
    </w:p>
    <w:p w14:paraId="10675F78" w14:textId="77777777" w:rsidR="00840F0A" w:rsidRPr="00840F0A" w:rsidRDefault="00840F0A" w:rsidP="00840F0A">
      <w:pPr>
        <w:jc w:val="both"/>
        <w:rPr>
          <w:position w:val="-10"/>
        </w:rPr>
      </w:pPr>
      <w:r w:rsidRPr="00840F0A">
        <w:rPr>
          <w:position w:val="-10"/>
        </w:rPr>
        <w:t xml:space="preserve">Phương trình đường tròn (C) :    </w:t>
      </w:r>
      <w:r w:rsidRPr="00840F0A">
        <w:rPr>
          <w:position w:val="-10"/>
        </w:rPr>
        <w:object w:dxaOrig="2220" w:dyaOrig="380" w14:anchorId="427205B4">
          <v:shape id="_x0000_i1103" type="#_x0000_t75" style="width:111.4pt;height:19pt" o:ole="">
            <v:imagedata r:id="rId162" o:title=""/>
          </v:shape>
          <o:OLEObject Type="Embed" ProgID="Equation.DSMT4" ShapeID="_x0000_i1103" DrawAspect="Content" ObjectID="_1772342697" r:id="rId163"/>
        </w:object>
      </w:r>
    </w:p>
    <w:p w14:paraId="13CD8CC1" w14:textId="77777777" w:rsidR="002670E3" w:rsidRDefault="002670E3" w:rsidP="00840F0A">
      <w:pPr>
        <w:jc w:val="both"/>
        <w:rPr>
          <w:b/>
        </w:rPr>
      </w:pPr>
    </w:p>
    <w:p w14:paraId="68C63F7B" w14:textId="658E011C" w:rsidR="00840F0A" w:rsidRPr="00840F0A" w:rsidRDefault="00840F0A" w:rsidP="00840F0A">
      <w:pPr>
        <w:jc w:val="both"/>
        <w:rPr>
          <w:b/>
        </w:rPr>
      </w:pPr>
      <w:r w:rsidRPr="00840F0A">
        <w:rPr>
          <w:b/>
        </w:rPr>
        <w:t>Câu 6. (1 điểm)</w:t>
      </w:r>
    </w:p>
    <w:p w14:paraId="187E3710" w14:textId="77777777" w:rsidR="00840F0A" w:rsidRPr="00840F0A" w:rsidRDefault="00840F0A" w:rsidP="00840F0A">
      <w:r w:rsidRPr="00840F0A">
        <w:t xml:space="preserve">Gọi </w:t>
      </w:r>
      <w:r w:rsidRPr="00840F0A">
        <w:rPr>
          <w:position w:val="-12"/>
        </w:rPr>
        <w:object w:dxaOrig="1160" w:dyaOrig="360" w14:anchorId="2B5199D1">
          <v:shape id="_x0000_i1104" type="#_x0000_t75" style="width:57.75pt;height:18.35pt" o:ole="">
            <v:imagedata r:id="rId164" o:title=""/>
          </v:shape>
          <o:OLEObject Type="Embed" ProgID="Equation.DSMT4" ShapeID="_x0000_i1104" DrawAspect="Content" ObjectID="_1772342698" r:id="rId165"/>
        </w:object>
      </w:r>
      <w:r w:rsidRPr="00840F0A">
        <w:t xml:space="preserve">  tâm đường tròn ngoại tiếp tam giác ABC.  Ta có:</w:t>
      </w:r>
    </w:p>
    <w:p w14:paraId="3D133170" w14:textId="77777777" w:rsidR="00840F0A" w:rsidRPr="00840F0A" w:rsidRDefault="00840F0A" w:rsidP="00840F0A">
      <w:pPr>
        <w:ind w:left="360"/>
      </w:pPr>
      <w:r w:rsidRPr="00840F0A">
        <w:rPr>
          <w:position w:val="-168"/>
        </w:rPr>
        <w:object w:dxaOrig="5380" w:dyaOrig="3080" w14:anchorId="7486AF14">
          <v:shape id="_x0000_i1105" type="#_x0000_t75" style="width:269pt;height:153.5pt" o:ole="">
            <v:imagedata r:id="rId166" o:title=""/>
          </v:shape>
          <o:OLEObject Type="Embed" ProgID="Equation.DSMT4" ShapeID="_x0000_i1105" DrawAspect="Content" ObjectID="_1772342699" r:id="rId167"/>
        </w:object>
      </w:r>
      <w:r w:rsidRPr="00840F0A">
        <w:t xml:space="preserve">                                   </w:t>
      </w:r>
    </w:p>
    <w:p w14:paraId="02EC9B65" w14:textId="245C5A40" w:rsidR="00424A55" w:rsidRPr="00840F0A" w:rsidRDefault="00840F0A" w:rsidP="00840F0A">
      <w:r w:rsidRPr="00840F0A">
        <w:t xml:space="preserve">Vậy     </w:t>
      </w:r>
      <w:r w:rsidRPr="00840F0A">
        <w:rPr>
          <w:position w:val="-24"/>
        </w:rPr>
        <w:object w:dxaOrig="1359" w:dyaOrig="620" w14:anchorId="6DF78F65">
          <v:shape id="_x0000_i1106" type="#_x0000_t75" style="width:67.9pt;height:31.25pt" o:ole="">
            <v:imagedata r:id="rId168" o:title=""/>
          </v:shape>
          <o:OLEObject Type="Embed" ProgID="Equation.DSMT4" ShapeID="_x0000_i1106" DrawAspect="Content" ObjectID="_1772342700" r:id="rId169"/>
        </w:object>
      </w:r>
      <w:r w:rsidRPr="00840F0A">
        <w:t>.</w:t>
      </w:r>
    </w:p>
    <w:p w14:paraId="333B80D0" w14:textId="77777777" w:rsidR="00D80C71" w:rsidRPr="0078449E" w:rsidRDefault="00D80C71" w:rsidP="009F2682">
      <w:pPr>
        <w:jc w:val="center"/>
        <w:rPr>
          <w:lang w:val="it-IT"/>
        </w:rPr>
      </w:pPr>
    </w:p>
    <w:sectPr w:rsidR="00D80C71" w:rsidRPr="0078449E" w:rsidSect="009C3BC2">
      <w:pgSz w:w="11907" w:h="16840" w:code="9"/>
      <w:pgMar w:top="737" w:right="851" w:bottom="737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75F96"/>
    <w:multiLevelType w:val="hybridMultilevel"/>
    <w:tmpl w:val="EB0E0EBC"/>
    <w:lvl w:ilvl="0" w:tplc="21C4C99C">
      <w:start w:val="1"/>
      <w:numFmt w:val="lowerLetter"/>
      <w:lvlText w:val="%1)"/>
      <w:lvlJc w:val="left"/>
      <w:pPr>
        <w:ind w:left="644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52EA1673"/>
    <w:multiLevelType w:val="hybridMultilevel"/>
    <w:tmpl w:val="06C04038"/>
    <w:lvl w:ilvl="0" w:tplc="FFFFFFFF">
      <w:start w:val="1"/>
      <w:numFmt w:val="lowerLetter"/>
      <w:lvlText w:val="%1)"/>
      <w:lvlJc w:val="left"/>
      <w:pPr>
        <w:ind w:left="1080" w:hanging="360"/>
      </w:pPr>
      <w:rPr>
        <w:b w:val="0"/>
        <w:bCs/>
      </w:rPr>
    </w:lvl>
    <w:lvl w:ilvl="1" w:tplc="FFFFFFFF" w:tentative="1">
      <w:start w:val="1"/>
      <w:numFmt w:val="lowerLetter"/>
      <w:lvlText w:val="%2."/>
      <w:lvlJc w:val="left"/>
      <w:pPr>
        <w:ind w:left="1724" w:hanging="360"/>
      </w:pPr>
    </w:lvl>
    <w:lvl w:ilvl="2" w:tplc="FFFFFFFF" w:tentative="1">
      <w:start w:val="1"/>
      <w:numFmt w:val="lowerRoman"/>
      <w:lvlText w:val="%3."/>
      <w:lvlJc w:val="right"/>
      <w:pPr>
        <w:ind w:left="2444" w:hanging="180"/>
      </w:pPr>
    </w:lvl>
    <w:lvl w:ilvl="3" w:tplc="FFFFFFFF" w:tentative="1">
      <w:start w:val="1"/>
      <w:numFmt w:val="decimal"/>
      <w:lvlText w:val="%4."/>
      <w:lvlJc w:val="left"/>
      <w:pPr>
        <w:ind w:left="3164" w:hanging="360"/>
      </w:pPr>
    </w:lvl>
    <w:lvl w:ilvl="4" w:tplc="FFFFFFFF" w:tentative="1">
      <w:start w:val="1"/>
      <w:numFmt w:val="lowerLetter"/>
      <w:lvlText w:val="%5."/>
      <w:lvlJc w:val="left"/>
      <w:pPr>
        <w:ind w:left="3884" w:hanging="360"/>
      </w:pPr>
    </w:lvl>
    <w:lvl w:ilvl="5" w:tplc="FFFFFFFF" w:tentative="1">
      <w:start w:val="1"/>
      <w:numFmt w:val="lowerRoman"/>
      <w:lvlText w:val="%6."/>
      <w:lvlJc w:val="right"/>
      <w:pPr>
        <w:ind w:left="4604" w:hanging="180"/>
      </w:pPr>
    </w:lvl>
    <w:lvl w:ilvl="6" w:tplc="FFFFFFFF" w:tentative="1">
      <w:start w:val="1"/>
      <w:numFmt w:val="decimal"/>
      <w:lvlText w:val="%7."/>
      <w:lvlJc w:val="left"/>
      <w:pPr>
        <w:ind w:left="5324" w:hanging="360"/>
      </w:pPr>
    </w:lvl>
    <w:lvl w:ilvl="7" w:tplc="FFFFFFFF" w:tentative="1">
      <w:start w:val="1"/>
      <w:numFmt w:val="lowerLetter"/>
      <w:lvlText w:val="%8."/>
      <w:lvlJc w:val="left"/>
      <w:pPr>
        <w:ind w:left="6044" w:hanging="360"/>
      </w:pPr>
    </w:lvl>
    <w:lvl w:ilvl="8" w:tplc="FFFFFFFF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5DE31DD7"/>
    <w:multiLevelType w:val="hybridMultilevel"/>
    <w:tmpl w:val="51B4CF62"/>
    <w:lvl w:ilvl="0" w:tplc="14F0A8B2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>
    <w:nsid w:val="79DD72CE"/>
    <w:multiLevelType w:val="hybridMultilevel"/>
    <w:tmpl w:val="7D7205D4"/>
    <w:lvl w:ilvl="0" w:tplc="7F681FE2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B2381D"/>
    <w:rsid w:val="00002BA6"/>
    <w:rsid w:val="00003793"/>
    <w:rsid w:val="00004999"/>
    <w:rsid w:val="00005C40"/>
    <w:rsid w:val="00006B35"/>
    <w:rsid w:val="000075B3"/>
    <w:rsid w:val="00007910"/>
    <w:rsid w:val="00010143"/>
    <w:rsid w:val="00012EC4"/>
    <w:rsid w:val="00014782"/>
    <w:rsid w:val="00021DB1"/>
    <w:rsid w:val="00030882"/>
    <w:rsid w:val="000329A2"/>
    <w:rsid w:val="00032D8D"/>
    <w:rsid w:val="000339A7"/>
    <w:rsid w:val="00036E01"/>
    <w:rsid w:val="000378A5"/>
    <w:rsid w:val="00037AF7"/>
    <w:rsid w:val="00037C27"/>
    <w:rsid w:val="00037FBD"/>
    <w:rsid w:val="00040A38"/>
    <w:rsid w:val="0004279A"/>
    <w:rsid w:val="00042D17"/>
    <w:rsid w:val="00045B90"/>
    <w:rsid w:val="0004793C"/>
    <w:rsid w:val="00062B71"/>
    <w:rsid w:val="0006361B"/>
    <w:rsid w:val="00063F25"/>
    <w:rsid w:val="00064AD1"/>
    <w:rsid w:val="0006601B"/>
    <w:rsid w:val="00066509"/>
    <w:rsid w:val="0007143A"/>
    <w:rsid w:val="00071E04"/>
    <w:rsid w:val="00075CD4"/>
    <w:rsid w:val="00075D60"/>
    <w:rsid w:val="00077190"/>
    <w:rsid w:val="000771BE"/>
    <w:rsid w:val="0007788F"/>
    <w:rsid w:val="00080726"/>
    <w:rsid w:val="00080CF9"/>
    <w:rsid w:val="00081598"/>
    <w:rsid w:val="00081605"/>
    <w:rsid w:val="000832B7"/>
    <w:rsid w:val="00083D14"/>
    <w:rsid w:val="00084154"/>
    <w:rsid w:val="00090CA7"/>
    <w:rsid w:val="00091BFC"/>
    <w:rsid w:val="0009438B"/>
    <w:rsid w:val="000956C5"/>
    <w:rsid w:val="00096ED3"/>
    <w:rsid w:val="000970E2"/>
    <w:rsid w:val="000A4776"/>
    <w:rsid w:val="000A5794"/>
    <w:rsid w:val="000A6376"/>
    <w:rsid w:val="000A67E6"/>
    <w:rsid w:val="000A6DF4"/>
    <w:rsid w:val="000B04DF"/>
    <w:rsid w:val="000B1F80"/>
    <w:rsid w:val="000B2400"/>
    <w:rsid w:val="000B5023"/>
    <w:rsid w:val="000B5426"/>
    <w:rsid w:val="000B7CA5"/>
    <w:rsid w:val="000C0F7E"/>
    <w:rsid w:val="000C3110"/>
    <w:rsid w:val="000C74A0"/>
    <w:rsid w:val="000C7650"/>
    <w:rsid w:val="000C7FED"/>
    <w:rsid w:val="000D3BA5"/>
    <w:rsid w:val="000D5A7D"/>
    <w:rsid w:val="000D5DDC"/>
    <w:rsid w:val="000D6604"/>
    <w:rsid w:val="000D6F05"/>
    <w:rsid w:val="000E00AA"/>
    <w:rsid w:val="000E1D8C"/>
    <w:rsid w:val="000E5BF8"/>
    <w:rsid w:val="000E65C3"/>
    <w:rsid w:val="000E7964"/>
    <w:rsid w:val="000F136D"/>
    <w:rsid w:val="000F28D7"/>
    <w:rsid w:val="000F3660"/>
    <w:rsid w:val="000F4410"/>
    <w:rsid w:val="000F4CEE"/>
    <w:rsid w:val="000F6BB5"/>
    <w:rsid w:val="001004AE"/>
    <w:rsid w:val="0010065F"/>
    <w:rsid w:val="00101BD6"/>
    <w:rsid w:val="001035DA"/>
    <w:rsid w:val="001056D4"/>
    <w:rsid w:val="0011590E"/>
    <w:rsid w:val="001217FA"/>
    <w:rsid w:val="00125152"/>
    <w:rsid w:val="00132704"/>
    <w:rsid w:val="001337C2"/>
    <w:rsid w:val="0013447C"/>
    <w:rsid w:val="0013545D"/>
    <w:rsid w:val="0013618A"/>
    <w:rsid w:val="0014165E"/>
    <w:rsid w:val="00142BF5"/>
    <w:rsid w:val="001442C8"/>
    <w:rsid w:val="00144D47"/>
    <w:rsid w:val="00151846"/>
    <w:rsid w:val="0015261A"/>
    <w:rsid w:val="00152F5E"/>
    <w:rsid w:val="001537CB"/>
    <w:rsid w:val="00154718"/>
    <w:rsid w:val="00154F36"/>
    <w:rsid w:val="0015560B"/>
    <w:rsid w:val="00156AC4"/>
    <w:rsid w:val="001625FE"/>
    <w:rsid w:val="00162D39"/>
    <w:rsid w:val="00165156"/>
    <w:rsid w:val="00165550"/>
    <w:rsid w:val="00166754"/>
    <w:rsid w:val="00176330"/>
    <w:rsid w:val="001774D4"/>
    <w:rsid w:val="00180BAB"/>
    <w:rsid w:val="0018163B"/>
    <w:rsid w:val="00185688"/>
    <w:rsid w:val="001902C8"/>
    <w:rsid w:val="00191B19"/>
    <w:rsid w:val="00192832"/>
    <w:rsid w:val="00192CD3"/>
    <w:rsid w:val="001934AD"/>
    <w:rsid w:val="00194E8A"/>
    <w:rsid w:val="001A0D44"/>
    <w:rsid w:val="001A104C"/>
    <w:rsid w:val="001A1154"/>
    <w:rsid w:val="001A12A7"/>
    <w:rsid w:val="001A25F5"/>
    <w:rsid w:val="001A3E68"/>
    <w:rsid w:val="001A5996"/>
    <w:rsid w:val="001B172B"/>
    <w:rsid w:val="001B2E55"/>
    <w:rsid w:val="001B4206"/>
    <w:rsid w:val="001C427C"/>
    <w:rsid w:val="001C6683"/>
    <w:rsid w:val="001D055D"/>
    <w:rsid w:val="001D115C"/>
    <w:rsid w:val="001D1B01"/>
    <w:rsid w:val="001D3D80"/>
    <w:rsid w:val="001D4280"/>
    <w:rsid w:val="001D5E92"/>
    <w:rsid w:val="001D66E2"/>
    <w:rsid w:val="001E0797"/>
    <w:rsid w:val="001E1C48"/>
    <w:rsid w:val="001E216B"/>
    <w:rsid w:val="001E25EB"/>
    <w:rsid w:val="001E37CF"/>
    <w:rsid w:val="001E52F2"/>
    <w:rsid w:val="001E6D79"/>
    <w:rsid w:val="001F3BC2"/>
    <w:rsid w:val="001F59D6"/>
    <w:rsid w:val="001F6AA1"/>
    <w:rsid w:val="001F708D"/>
    <w:rsid w:val="001F7491"/>
    <w:rsid w:val="001F7B40"/>
    <w:rsid w:val="0020083B"/>
    <w:rsid w:val="00200CA6"/>
    <w:rsid w:val="002060B8"/>
    <w:rsid w:val="00207CB5"/>
    <w:rsid w:val="00210B58"/>
    <w:rsid w:val="00210BA1"/>
    <w:rsid w:val="00210FBB"/>
    <w:rsid w:val="00213414"/>
    <w:rsid w:val="002153F7"/>
    <w:rsid w:val="00216634"/>
    <w:rsid w:val="00221573"/>
    <w:rsid w:val="002228D0"/>
    <w:rsid w:val="0022501C"/>
    <w:rsid w:val="00226064"/>
    <w:rsid w:val="00226124"/>
    <w:rsid w:val="00226AE7"/>
    <w:rsid w:val="002305BE"/>
    <w:rsid w:val="00231DD7"/>
    <w:rsid w:val="00233651"/>
    <w:rsid w:val="002365C5"/>
    <w:rsid w:val="00236D6C"/>
    <w:rsid w:val="00236DF9"/>
    <w:rsid w:val="0024058C"/>
    <w:rsid w:val="002415E2"/>
    <w:rsid w:val="002425EF"/>
    <w:rsid w:val="00242DA0"/>
    <w:rsid w:val="00245508"/>
    <w:rsid w:val="0024679D"/>
    <w:rsid w:val="00253AEB"/>
    <w:rsid w:val="00254A68"/>
    <w:rsid w:val="00260DD0"/>
    <w:rsid w:val="00263934"/>
    <w:rsid w:val="0026404C"/>
    <w:rsid w:val="0026421F"/>
    <w:rsid w:val="002645FF"/>
    <w:rsid w:val="002670E3"/>
    <w:rsid w:val="00267140"/>
    <w:rsid w:val="00271110"/>
    <w:rsid w:val="00271E41"/>
    <w:rsid w:val="002720CE"/>
    <w:rsid w:val="0027255F"/>
    <w:rsid w:val="002740BD"/>
    <w:rsid w:val="002754C4"/>
    <w:rsid w:val="002755CE"/>
    <w:rsid w:val="002824E6"/>
    <w:rsid w:val="00283B2F"/>
    <w:rsid w:val="00284922"/>
    <w:rsid w:val="00286F74"/>
    <w:rsid w:val="0028728B"/>
    <w:rsid w:val="00287309"/>
    <w:rsid w:val="00292994"/>
    <w:rsid w:val="00293575"/>
    <w:rsid w:val="00294C3E"/>
    <w:rsid w:val="0029521F"/>
    <w:rsid w:val="00295E7D"/>
    <w:rsid w:val="002965C1"/>
    <w:rsid w:val="002969E2"/>
    <w:rsid w:val="00296E99"/>
    <w:rsid w:val="00297C23"/>
    <w:rsid w:val="002A18BA"/>
    <w:rsid w:val="002A3DA9"/>
    <w:rsid w:val="002A6007"/>
    <w:rsid w:val="002B4447"/>
    <w:rsid w:val="002B613F"/>
    <w:rsid w:val="002C068F"/>
    <w:rsid w:val="002C1FC3"/>
    <w:rsid w:val="002C5BD5"/>
    <w:rsid w:val="002C66F7"/>
    <w:rsid w:val="002C756B"/>
    <w:rsid w:val="002C75CA"/>
    <w:rsid w:val="002D1D24"/>
    <w:rsid w:val="002D27D4"/>
    <w:rsid w:val="002D2F0E"/>
    <w:rsid w:val="002D4549"/>
    <w:rsid w:val="002D5826"/>
    <w:rsid w:val="002D73D0"/>
    <w:rsid w:val="002D7ED4"/>
    <w:rsid w:val="002E05B8"/>
    <w:rsid w:val="002E25C6"/>
    <w:rsid w:val="002E290D"/>
    <w:rsid w:val="002E33A4"/>
    <w:rsid w:val="002E3B9E"/>
    <w:rsid w:val="002E3C9B"/>
    <w:rsid w:val="002E537D"/>
    <w:rsid w:val="002E6CCC"/>
    <w:rsid w:val="002E746B"/>
    <w:rsid w:val="002E74AB"/>
    <w:rsid w:val="002F04C0"/>
    <w:rsid w:val="002F1DD0"/>
    <w:rsid w:val="002F503E"/>
    <w:rsid w:val="002F613B"/>
    <w:rsid w:val="002F7A7C"/>
    <w:rsid w:val="003006B1"/>
    <w:rsid w:val="00304563"/>
    <w:rsid w:val="00305A4C"/>
    <w:rsid w:val="00305FFA"/>
    <w:rsid w:val="003063F4"/>
    <w:rsid w:val="00310B9C"/>
    <w:rsid w:val="00311166"/>
    <w:rsid w:val="00311C6E"/>
    <w:rsid w:val="003130F2"/>
    <w:rsid w:val="003171F7"/>
    <w:rsid w:val="0032036F"/>
    <w:rsid w:val="0032326A"/>
    <w:rsid w:val="0032415D"/>
    <w:rsid w:val="003271B5"/>
    <w:rsid w:val="00332EAF"/>
    <w:rsid w:val="003336B7"/>
    <w:rsid w:val="003353A5"/>
    <w:rsid w:val="00335951"/>
    <w:rsid w:val="003360B4"/>
    <w:rsid w:val="003422AD"/>
    <w:rsid w:val="00344630"/>
    <w:rsid w:val="00345058"/>
    <w:rsid w:val="00347273"/>
    <w:rsid w:val="00350406"/>
    <w:rsid w:val="00351A47"/>
    <w:rsid w:val="00352E1B"/>
    <w:rsid w:val="0035322B"/>
    <w:rsid w:val="00354714"/>
    <w:rsid w:val="00356573"/>
    <w:rsid w:val="00357FB6"/>
    <w:rsid w:val="00361076"/>
    <w:rsid w:val="003619D1"/>
    <w:rsid w:val="00362AA5"/>
    <w:rsid w:val="00364486"/>
    <w:rsid w:val="00365C46"/>
    <w:rsid w:val="00373D77"/>
    <w:rsid w:val="0037644E"/>
    <w:rsid w:val="003764F8"/>
    <w:rsid w:val="003815A6"/>
    <w:rsid w:val="00382C56"/>
    <w:rsid w:val="00382C58"/>
    <w:rsid w:val="00383592"/>
    <w:rsid w:val="00385849"/>
    <w:rsid w:val="00390D39"/>
    <w:rsid w:val="003925F9"/>
    <w:rsid w:val="00392C5B"/>
    <w:rsid w:val="003A101C"/>
    <w:rsid w:val="003A1174"/>
    <w:rsid w:val="003A1C75"/>
    <w:rsid w:val="003A258F"/>
    <w:rsid w:val="003A2D47"/>
    <w:rsid w:val="003A3FE2"/>
    <w:rsid w:val="003B169D"/>
    <w:rsid w:val="003B2E1F"/>
    <w:rsid w:val="003B36F4"/>
    <w:rsid w:val="003B3968"/>
    <w:rsid w:val="003B3E58"/>
    <w:rsid w:val="003B52B8"/>
    <w:rsid w:val="003B5BC6"/>
    <w:rsid w:val="003B5E0E"/>
    <w:rsid w:val="003B600A"/>
    <w:rsid w:val="003B6996"/>
    <w:rsid w:val="003B7C6C"/>
    <w:rsid w:val="003C11C7"/>
    <w:rsid w:val="003C5217"/>
    <w:rsid w:val="003C54D5"/>
    <w:rsid w:val="003C6B73"/>
    <w:rsid w:val="003C718A"/>
    <w:rsid w:val="003D0610"/>
    <w:rsid w:val="003D11E2"/>
    <w:rsid w:val="003D1CD6"/>
    <w:rsid w:val="003D2A67"/>
    <w:rsid w:val="003D628F"/>
    <w:rsid w:val="003E0FB6"/>
    <w:rsid w:val="003E33D5"/>
    <w:rsid w:val="003F0EAD"/>
    <w:rsid w:val="003F2EF1"/>
    <w:rsid w:val="003F31CF"/>
    <w:rsid w:val="003F5055"/>
    <w:rsid w:val="003F6310"/>
    <w:rsid w:val="00400404"/>
    <w:rsid w:val="004013F0"/>
    <w:rsid w:val="00402B3E"/>
    <w:rsid w:val="00402F18"/>
    <w:rsid w:val="0040475C"/>
    <w:rsid w:val="004109F3"/>
    <w:rsid w:val="00410B7F"/>
    <w:rsid w:val="00411807"/>
    <w:rsid w:val="00412CDE"/>
    <w:rsid w:val="0041365E"/>
    <w:rsid w:val="004144A2"/>
    <w:rsid w:val="004237B3"/>
    <w:rsid w:val="00424A55"/>
    <w:rsid w:val="004253A1"/>
    <w:rsid w:val="00425464"/>
    <w:rsid w:val="0042739B"/>
    <w:rsid w:val="00427FDC"/>
    <w:rsid w:val="00433F52"/>
    <w:rsid w:val="00435733"/>
    <w:rsid w:val="00436145"/>
    <w:rsid w:val="00437979"/>
    <w:rsid w:val="00440642"/>
    <w:rsid w:val="0044115D"/>
    <w:rsid w:val="0044154B"/>
    <w:rsid w:val="00441DD5"/>
    <w:rsid w:val="00442C01"/>
    <w:rsid w:val="00443846"/>
    <w:rsid w:val="004438E9"/>
    <w:rsid w:val="0044583F"/>
    <w:rsid w:val="00447100"/>
    <w:rsid w:val="00447503"/>
    <w:rsid w:val="0045106B"/>
    <w:rsid w:val="00451C7B"/>
    <w:rsid w:val="004541C5"/>
    <w:rsid w:val="004553F7"/>
    <w:rsid w:val="004640FB"/>
    <w:rsid w:val="0046739D"/>
    <w:rsid w:val="0046770B"/>
    <w:rsid w:val="00470B0A"/>
    <w:rsid w:val="004717BE"/>
    <w:rsid w:val="00471B7C"/>
    <w:rsid w:val="004741DE"/>
    <w:rsid w:val="00475244"/>
    <w:rsid w:val="00475A9F"/>
    <w:rsid w:val="00477972"/>
    <w:rsid w:val="0048110C"/>
    <w:rsid w:val="00481ECE"/>
    <w:rsid w:val="00482B3E"/>
    <w:rsid w:val="00482B8B"/>
    <w:rsid w:val="004841D3"/>
    <w:rsid w:val="00490700"/>
    <w:rsid w:val="00494F93"/>
    <w:rsid w:val="00496164"/>
    <w:rsid w:val="00496F0F"/>
    <w:rsid w:val="004A23BA"/>
    <w:rsid w:val="004A26FB"/>
    <w:rsid w:val="004A3641"/>
    <w:rsid w:val="004A6AF0"/>
    <w:rsid w:val="004B0CC4"/>
    <w:rsid w:val="004B38EE"/>
    <w:rsid w:val="004B3F14"/>
    <w:rsid w:val="004B549E"/>
    <w:rsid w:val="004B5790"/>
    <w:rsid w:val="004B6C04"/>
    <w:rsid w:val="004B72B2"/>
    <w:rsid w:val="004B760B"/>
    <w:rsid w:val="004B77E7"/>
    <w:rsid w:val="004C0070"/>
    <w:rsid w:val="004C6D59"/>
    <w:rsid w:val="004C7D26"/>
    <w:rsid w:val="004D16FC"/>
    <w:rsid w:val="004D436C"/>
    <w:rsid w:val="004D5E43"/>
    <w:rsid w:val="004D62CA"/>
    <w:rsid w:val="004D77DE"/>
    <w:rsid w:val="004D7A70"/>
    <w:rsid w:val="004E0E5C"/>
    <w:rsid w:val="004E1315"/>
    <w:rsid w:val="004E41B3"/>
    <w:rsid w:val="004E540F"/>
    <w:rsid w:val="004F284E"/>
    <w:rsid w:val="004F3645"/>
    <w:rsid w:val="004F4867"/>
    <w:rsid w:val="004F4C23"/>
    <w:rsid w:val="004F4F0C"/>
    <w:rsid w:val="004F548E"/>
    <w:rsid w:val="004F62F0"/>
    <w:rsid w:val="004F6BD4"/>
    <w:rsid w:val="0050084F"/>
    <w:rsid w:val="00500B81"/>
    <w:rsid w:val="00502922"/>
    <w:rsid w:val="00503062"/>
    <w:rsid w:val="00503F63"/>
    <w:rsid w:val="0050494E"/>
    <w:rsid w:val="00507A15"/>
    <w:rsid w:val="00507E00"/>
    <w:rsid w:val="005108C3"/>
    <w:rsid w:val="00511B37"/>
    <w:rsid w:val="0051258F"/>
    <w:rsid w:val="005164C3"/>
    <w:rsid w:val="00520878"/>
    <w:rsid w:val="00521EC9"/>
    <w:rsid w:val="005223F2"/>
    <w:rsid w:val="00523061"/>
    <w:rsid w:val="0052386C"/>
    <w:rsid w:val="00524E19"/>
    <w:rsid w:val="005261C7"/>
    <w:rsid w:val="00526CF5"/>
    <w:rsid w:val="005272E0"/>
    <w:rsid w:val="00530FC4"/>
    <w:rsid w:val="00531F3E"/>
    <w:rsid w:val="00533828"/>
    <w:rsid w:val="00536115"/>
    <w:rsid w:val="00543398"/>
    <w:rsid w:val="00543E14"/>
    <w:rsid w:val="00543ED2"/>
    <w:rsid w:val="00544E5B"/>
    <w:rsid w:val="005451EA"/>
    <w:rsid w:val="005464F9"/>
    <w:rsid w:val="00552122"/>
    <w:rsid w:val="00554B47"/>
    <w:rsid w:val="0055532A"/>
    <w:rsid w:val="00556A87"/>
    <w:rsid w:val="00557684"/>
    <w:rsid w:val="005606CA"/>
    <w:rsid w:val="00566017"/>
    <w:rsid w:val="00566668"/>
    <w:rsid w:val="00574D83"/>
    <w:rsid w:val="005758CA"/>
    <w:rsid w:val="00576988"/>
    <w:rsid w:val="00576EAC"/>
    <w:rsid w:val="00577B9D"/>
    <w:rsid w:val="00577D4C"/>
    <w:rsid w:val="00580240"/>
    <w:rsid w:val="00581B73"/>
    <w:rsid w:val="0058205C"/>
    <w:rsid w:val="005832A3"/>
    <w:rsid w:val="00583514"/>
    <w:rsid w:val="00585F15"/>
    <w:rsid w:val="00586186"/>
    <w:rsid w:val="005866A9"/>
    <w:rsid w:val="00587094"/>
    <w:rsid w:val="00595FAD"/>
    <w:rsid w:val="00596D07"/>
    <w:rsid w:val="005A2E24"/>
    <w:rsid w:val="005A460C"/>
    <w:rsid w:val="005A7751"/>
    <w:rsid w:val="005A7FAD"/>
    <w:rsid w:val="005B12B4"/>
    <w:rsid w:val="005B1CBC"/>
    <w:rsid w:val="005B2678"/>
    <w:rsid w:val="005B3B13"/>
    <w:rsid w:val="005B4A9B"/>
    <w:rsid w:val="005B4B3E"/>
    <w:rsid w:val="005B5687"/>
    <w:rsid w:val="005B6807"/>
    <w:rsid w:val="005B6A55"/>
    <w:rsid w:val="005B75C6"/>
    <w:rsid w:val="005B7CAA"/>
    <w:rsid w:val="005C0082"/>
    <w:rsid w:val="005C0EE3"/>
    <w:rsid w:val="005C1DE5"/>
    <w:rsid w:val="005C1E63"/>
    <w:rsid w:val="005C220F"/>
    <w:rsid w:val="005C6307"/>
    <w:rsid w:val="005C6530"/>
    <w:rsid w:val="005D0BF6"/>
    <w:rsid w:val="005D0D14"/>
    <w:rsid w:val="005D1EF3"/>
    <w:rsid w:val="005D4D18"/>
    <w:rsid w:val="005D578B"/>
    <w:rsid w:val="005D69DA"/>
    <w:rsid w:val="005D735B"/>
    <w:rsid w:val="005D7FFC"/>
    <w:rsid w:val="005E00BE"/>
    <w:rsid w:val="005E1264"/>
    <w:rsid w:val="005E1387"/>
    <w:rsid w:val="005E4446"/>
    <w:rsid w:val="005E465A"/>
    <w:rsid w:val="005E46E4"/>
    <w:rsid w:val="005E505E"/>
    <w:rsid w:val="005E69C2"/>
    <w:rsid w:val="005E71EA"/>
    <w:rsid w:val="005E75B3"/>
    <w:rsid w:val="005F04F8"/>
    <w:rsid w:val="005F08B1"/>
    <w:rsid w:val="005F2441"/>
    <w:rsid w:val="005F323A"/>
    <w:rsid w:val="005F6B7B"/>
    <w:rsid w:val="005F7600"/>
    <w:rsid w:val="0060067B"/>
    <w:rsid w:val="00604D41"/>
    <w:rsid w:val="00604D8D"/>
    <w:rsid w:val="00606FDD"/>
    <w:rsid w:val="00612D06"/>
    <w:rsid w:val="006167C6"/>
    <w:rsid w:val="0061680F"/>
    <w:rsid w:val="0062189B"/>
    <w:rsid w:val="006218A4"/>
    <w:rsid w:val="0062300B"/>
    <w:rsid w:val="00624754"/>
    <w:rsid w:val="006257CA"/>
    <w:rsid w:val="0062591E"/>
    <w:rsid w:val="0062737C"/>
    <w:rsid w:val="00631718"/>
    <w:rsid w:val="00636A7D"/>
    <w:rsid w:val="006428A5"/>
    <w:rsid w:val="00642A4B"/>
    <w:rsid w:val="006434CD"/>
    <w:rsid w:val="00643A23"/>
    <w:rsid w:val="00643A26"/>
    <w:rsid w:val="00644CBC"/>
    <w:rsid w:val="00646761"/>
    <w:rsid w:val="006472E3"/>
    <w:rsid w:val="00647DED"/>
    <w:rsid w:val="00647F33"/>
    <w:rsid w:val="00651366"/>
    <w:rsid w:val="00652A2E"/>
    <w:rsid w:val="006532AC"/>
    <w:rsid w:val="00653EEF"/>
    <w:rsid w:val="00655683"/>
    <w:rsid w:val="00655856"/>
    <w:rsid w:val="006563A4"/>
    <w:rsid w:val="00657476"/>
    <w:rsid w:val="0066394A"/>
    <w:rsid w:val="00666542"/>
    <w:rsid w:val="0066793D"/>
    <w:rsid w:val="00671A3A"/>
    <w:rsid w:val="00675B41"/>
    <w:rsid w:val="00676889"/>
    <w:rsid w:val="00677F19"/>
    <w:rsid w:val="006848C1"/>
    <w:rsid w:val="00684B2D"/>
    <w:rsid w:val="00685B1B"/>
    <w:rsid w:val="00690D7A"/>
    <w:rsid w:val="0069389B"/>
    <w:rsid w:val="00693E94"/>
    <w:rsid w:val="00694893"/>
    <w:rsid w:val="00695124"/>
    <w:rsid w:val="006A13FF"/>
    <w:rsid w:val="006A1CD1"/>
    <w:rsid w:val="006A24D0"/>
    <w:rsid w:val="006A2757"/>
    <w:rsid w:val="006A29E9"/>
    <w:rsid w:val="006A351D"/>
    <w:rsid w:val="006A5110"/>
    <w:rsid w:val="006A6259"/>
    <w:rsid w:val="006A7EC8"/>
    <w:rsid w:val="006B279B"/>
    <w:rsid w:val="006B468E"/>
    <w:rsid w:val="006B5BAD"/>
    <w:rsid w:val="006B6220"/>
    <w:rsid w:val="006B71DA"/>
    <w:rsid w:val="006C13D3"/>
    <w:rsid w:val="006C1981"/>
    <w:rsid w:val="006C19C4"/>
    <w:rsid w:val="006C5552"/>
    <w:rsid w:val="006C7394"/>
    <w:rsid w:val="006D06CA"/>
    <w:rsid w:val="006D0BBB"/>
    <w:rsid w:val="006D1552"/>
    <w:rsid w:val="006D1BF5"/>
    <w:rsid w:val="006D1C56"/>
    <w:rsid w:val="006D1F2F"/>
    <w:rsid w:val="006D46EF"/>
    <w:rsid w:val="006D6CC9"/>
    <w:rsid w:val="006E4487"/>
    <w:rsid w:val="006E581B"/>
    <w:rsid w:val="006E5EB0"/>
    <w:rsid w:val="00700DB5"/>
    <w:rsid w:val="00700DDC"/>
    <w:rsid w:val="00703FF1"/>
    <w:rsid w:val="007056BE"/>
    <w:rsid w:val="00711A96"/>
    <w:rsid w:val="00711E99"/>
    <w:rsid w:val="00712F77"/>
    <w:rsid w:val="00713BE8"/>
    <w:rsid w:val="00713DEA"/>
    <w:rsid w:val="00720A65"/>
    <w:rsid w:val="00721FB1"/>
    <w:rsid w:val="0072240D"/>
    <w:rsid w:val="00725306"/>
    <w:rsid w:val="00725361"/>
    <w:rsid w:val="00725526"/>
    <w:rsid w:val="00727B32"/>
    <w:rsid w:val="00727F64"/>
    <w:rsid w:val="0073315D"/>
    <w:rsid w:val="0073365D"/>
    <w:rsid w:val="007405D2"/>
    <w:rsid w:val="00741125"/>
    <w:rsid w:val="0074123A"/>
    <w:rsid w:val="00741259"/>
    <w:rsid w:val="007455F4"/>
    <w:rsid w:val="00746DE3"/>
    <w:rsid w:val="0074716E"/>
    <w:rsid w:val="0075365E"/>
    <w:rsid w:val="00757373"/>
    <w:rsid w:val="007638EE"/>
    <w:rsid w:val="00765E5F"/>
    <w:rsid w:val="007672EA"/>
    <w:rsid w:val="00771B11"/>
    <w:rsid w:val="00774409"/>
    <w:rsid w:val="0077659F"/>
    <w:rsid w:val="00776F0C"/>
    <w:rsid w:val="00776FEB"/>
    <w:rsid w:val="00777DF1"/>
    <w:rsid w:val="00780BF5"/>
    <w:rsid w:val="00780FAF"/>
    <w:rsid w:val="007830A1"/>
    <w:rsid w:val="0078449E"/>
    <w:rsid w:val="00784C7A"/>
    <w:rsid w:val="007857E2"/>
    <w:rsid w:val="00786ABF"/>
    <w:rsid w:val="00790B51"/>
    <w:rsid w:val="007915C1"/>
    <w:rsid w:val="00792175"/>
    <w:rsid w:val="00792BB8"/>
    <w:rsid w:val="0079447B"/>
    <w:rsid w:val="007975CB"/>
    <w:rsid w:val="007A1BF8"/>
    <w:rsid w:val="007A5491"/>
    <w:rsid w:val="007A7205"/>
    <w:rsid w:val="007B0CE4"/>
    <w:rsid w:val="007B2C76"/>
    <w:rsid w:val="007B2CA8"/>
    <w:rsid w:val="007B32F0"/>
    <w:rsid w:val="007B41D9"/>
    <w:rsid w:val="007C10A2"/>
    <w:rsid w:val="007C1CB1"/>
    <w:rsid w:val="007C3BE1"/>
    <w:rsid w:val="007C4101"/>
    <w:rsid w:val="007C481C"/>
    <w:rsid w:val="007C7DEC"/>
    <w:rsid w:val="007D0437"/>
    <w:rsid w:val="007D05AB"/>
    <w:rsid w:val="007D06D1"/>
    <w:rsid w:val="007D0BC4"/>
    <w:rsid w:val="007D1107"/>
    <w:rsid w:val="007D231B"/>
    <w:rsid w:val="007D28C9"/>
    <w:rsid w:val="007D56E0"/>
    <w:rsid w:val="007D76E0"/>
    <w:rsid w:val="007D77F6"/>
    <w:rsid w:val="007D7D44"/>
    <w:rsid w:val="007E5572"/>
    <w:rsid w:val="007F02F8"/>
    <w:rsid w:val="007F140A"/>
    <w:rsid w:val="007F7301"/>
    <w:rsid w:val="007F7E3E"/>
    <w:rsid w:val="00800E23"/>
    <w:rsid w:val="008033EC"/>
    <w:rsid w:val="00804B06"/>
    <w:rsid w:val="00805D46"/>
    <w:rsid w:val="0080679D"/>
    <w:rsid w:val="00807AAA"/>
    <w:rsid w:val="008100D1"/>
    <w:rsid w:val="00811515"/>
    <w:rsid w:val="00811FD5"/>
    <w:rsid w:val="008122DF"/>
    <w:rsid w:val="00812483"/>
    <w:rsid w:val="008125A8"/>
    <w:rsid w:val="008141ED"/>
    <w:rsid w:val="00814FA7"/>
    <w:rsid w:val="00816F8F"/>
    <w:rsid w:val="00822675"/>
    <w:rsid w:val="00823AC9"/>
    <w:rsid w:val="00823D19"/>
    <w:rsid w:val="008244AF"/>
    <w:rsid w:val="00825051"/>
    <w:rsid w:val="008251C9"/>
    <w:rsid w:val="008255BD"/>
    <w:rsid w:val="00825BE2"/>
    <w:rsid w:val="0083207D"/>
    <w:rsid w:val="00837991"/>
    <w:rsid w:val="00840F0A"/>
    <w:rsid w:val="00841E48"/>
    <w:rsid w:val="0084231B"/>
    <w:rsid w:val="00844BEC"/>
    <w:rsid w:val="008518C5"/>
    <w:rsid w:val="00855298"/>
    <w:rsid w:val="00855463"/>
    <w:rsid w:val="00856533"/>
    <w:rsid w:val="008566B1"/>
    <w:rsid w:val="00856C64"/>
    <w:rsid w:val="00856EF5"/>
    <w:rsid w:val="0086001F"/>
    <w:rsid w:val="008605C2"/>
    <w:rsid w:val="00861CA2"/>
    <w:rsid w:val="008634CE"/>
    <w:rsid w:val="00870565"/>
    <w:rsid w:val="008706DB"/>
    <w:rsid w:val="0087085C"/>
    <w:rsid w:val="008723D8"/>
    <w:rsid w:val="008747C9"/>
    <w:rsid w:val="008759BC"/>
    <w:rsid w:val="0088567C"/>
    <w:rsid w:val="00885893"/>
    <w:rsid w:val="00886764"/>
    <w:rsid w:val="00886A4D"/>
    <w:rsid w:val="00887245"/>
    <w:rsid w:val="00890D2B"/>
    <w:rsid w:val="0089120A"/>
    <w:rsid w:val="00891418"/>
    <w:rsid w:val="0089367F"/>
    <w:rsid w:val="00894323"/>
    <w:rsid w:val="0089459A"/>
    <w:rsid w:val="00894B9A"/>
    <w:rsid w:val="00897BFC"/>
    <w:rsid w:val="008A2897"/>
    <w:rsid w:val="008A35FB"/>
    <w:rsid w:val="008A3C42"/>
    <w:rsid w:val="008A497E"/>
    <w:rsid w:val="008A61AD"/>
    <w:rsid w:val="008A6FEB"/>
    <w:rsid w:val="008A7C69"/>
    <w:rsid w:val="008B2D48"/>
    <w:rsid w:val="008B5945"/>
    <w:rsid w:val="008B5F0E"/>
    <w:rsid w:val="008C1884"/>
    <w:rsid w:val="008C287C"/>
    <w:rsid w:val="008C5380"/>
    <w:rsid w:val="008C6E03"/>
    <w:rsid w:val="008D21B3"/>
    <w:rsid w:val="008D54A7"/>
    <w:rsid w:val="008D5604"/>
    <w:rsid w:val="008E03F8"/>
    <w:rsid w:val="008E3160"/>
    <w:rsid w:val="008E3D00"/>
    <w:rsid w:val="008E41E7"/>
    <w:rsid w:val="008E5F32"/>
    <w:rsid w:val="008E68A7"/>
    <w:rsid w:val="008F0C67"/>
    <w:rsid w:val="008F4452"/>
    <w:rsid w:val="008F4B9D"/>
    <w:rsid w:val="009031E2"/>
    <w:rsid w:val="00903682"/>
    <w:rsid w:val="00904A43"/>
    <w:rsid w:val="00905262"/>
    <w:rsid w:val="00913239"/>
    <w:rsid w:val="00913ABB"/>
    <w:rsid w:val="00914D7B"/>
    <w:rsid w:val="009207DE"/>
    <w:rsid w:val="00923D4B"/>
    <w:rsid w:val="0092577E"/>
    <w:rsid w:val="00926FFD"/>
    <w:rsid w:val="00936422"/>
    <w:rsid w:val="009366BC"/>
    <w:rsid w:val="00937457"/>
    <w:rsid w:val="009379D9"/>
    <w:rsid w:val="00940ACD"/>
    <w:rsid w:val="009426FE"/>
    <w:rsid w:val="00942FC2"/>
    <w:rsid w:val="00943F5B"/>
    <w:rsid w:val="009446EF"/>
    <w:rsid w:val="0094493E"/>
    <w:rsid w:val="00944A44"/>
    <w:rsid w:val="0094693E"/>
    <w:rsid w:val="00950115"/>
    <w:rsid w:val="0095462A"/>
    <w:rsid w:val="009579AF"/>
    <w:rsid w:val="00960F77"/>
    <w:rsid w:val="00961EFE"/>
    <w:rsid w:val="00961F3E"/>
    <w:rsid w:val="00962116"/>
    <w:rsid w:val="0096289A"/>
    <w:rsid w:val="00963203"/>
    <w:rsid w:val="009637B3"/>
    <w:rsid w:val="00964A1D"/>
    <w:rsid w:val="00965233"/>
    <w:rsid w:val="0096663E"/>
    <w:rsid w:val="00973D69"/>
    <w:rsid w:val="00975EF9"/>
    <w:rsid w:val="009769C3"/>
    <w:rsid w:val="00982368"/>
    <w:rsid w:val="009825D0"/>
    <w:rsid w:val="009826B7"/>
    <w:rsid w:val="00983F8E"/>
    <w:rsid w:val="0098492D"/>
    <w:rsid w:val="009866F1"/>
    <w:rsid w:val="0098793C"/>
    <w:rsid w:val="009929FE"/>
    <w:rsid w:val="009930DB"/>
    <w:rsid w:val="0099693C"/>
    <w:rsid w:val="00997DA4"/>
    <w:rsid w:val="009A18B9"/>
    <w:rsid w:val="009A1CEB"/>
    <w:rsid w:val="009A3960"/>
    <w:rsid w:val="009A47CA"/>
    <w:rsid w:val="009A4B91"/>
    <w:rsid w:val="009A4D6D"/>
    <w:rsid w:val="009A5DF3"/>
    <w:rsid w:val="009B12FC"/>
    <w:rsid w:val="009B5790"/>
    <w:rsid w:val="009B609B"/>
    <w:rsid w:val="009C0822"/>
    <w:rsid w:val="009C0E38"/>
    <w:rsid w:val="009C241C"/>
    <w:rsid w:val="009C3BC2"/>
    <w:rsid w:val="009D16EA"/>
    <w:rsid w:val="009D51A5"/>
    <w:rsid w:val="009D6293"/>
    <w:rsid w:val="009D6DCB"/>
    <w:rsid w:val="009D6FDA"/>
    <w:rsid w:val="009E0582"/>
    <w:rsid w:val="009E087A"/>
    <w:rsid w:val="009E27A5"/>
    <w:rsid w:val="009E2AB0"/>
    <w:rsid w:val="009E5ECF"/>
    <w:rsid w:val="009E7E0F"/>
    <w:rsid w:val="009F2682"/>
    <w:rsid w:val="009F312A"/>
    <w:rsid w:val="009F422C"/>
    <w:rsid w:val="009F4953"/>
    <w:rsid w:val="009F54B9"/>
    <w:rsid w:val="009F7572"/>
    <w:rsid w:val="009F7DC6"/>
    <w:rsid w:val="00A01474"/>
    <w:rsid w:val="00A0300C"/>
    <w:rsid w:val="00A03F4C"/>
    <w:rsid w:val="00A040A0"/>
    <w:rsid w:val="00A04BF2"/>
    <w:rsid w:val="00A0784C"/>
    <w:rsid w:val="00A136CB"/>
    <w:rsid w:val="00A15AF3"/>
    <w:rsid w:val="00A17152"/>
    <w:rsid w:val="00A17461"/>
    <w:rsid w:val="00A215FE"/>
    <w:rsid w:val="00A2408A"/>
    <w:rsid w:val="00A24102"/>
    <w:rsid w:val="00A2440B"/>
    <w:rsid w:val="00A24768"/>
    <w:rsid w:val="00A27C98"/>
    <w:rsid w:val="00A30159"/>
    <w:rsid w:val="00A33321"/>
    <w:rsid w:val="00A334A6"/>
    <w:rsid w:val="00A34583"/>
    <w:rsid w:val="00A370B4"/>
    <w:rsid w:val="00A40555"/>
    <w:rsid w:val="00A4109C"/>
    <w:rsid w:val="00A4158A"/>
    <w:rsid w:val="00A41638"/>
    <w:rsid w:val="00A43811"/>
    <w:rsid w:val="00A44602"/>
    <w:rsid w:val="00A47338"/>
    <w:rsid w:val="00A51C13"/>
    <w:rsid w:val="00A5336C"/>
    <w:rsid w:val="00A534E3"/>
    <w:rsid w:val="00A54617"/>
    <w:rsid w:val="00A5538E"/>
    <w:rsid w:val="00A62542"/>
    <w:rsid w:val="00A646EE"/>
    <w:rsid w:val="00A6510D"/>
    <w:rsid w:val="00A65216"/>
    <w:rsid w:val="00A666B0"/>
    <w:rsid w:val="00A6783F"/>
    <w:rsid w:val="00A74E21"/>
    <w:rsid w:val="00A766E2"/>
    <w:rsid w:val="00A76FF2"/>
    <w:rsid w:val="00A77153"/>
    <w:rsid w:val="00A7762E"/>
    <w:rsid w:val="00A77A4A"/>
    <w:rsid w:val="00A83989"/>
    <w:rsid w:val="00A843B2"/>
    <w:rsid w:val="00A858F8"/>
    <w:rsid w:val="00A86067"/>
    <w:rsid w:val="00A86EB6"/>
    <w:rsid w:val="00A8715D"/>
    <w:rsid w:val="00A87BFB"/>
    <w:rsid w:val="00A90B0D"/>
    <w:rsid w:val="00A91BEA"/>
    <w:rsid w:val="00A967ED"/>
    <w:rsid w:val="00AA0344"/>
    <w:rsid w:val="00AA1C5D"/>
    <w:rsid w:val="00AA2083"/>
    <w:rsid w:val="00AA4262"/>
    <w:rsid w:val="00AA6ABB"/>
    <w:rsid w:val="00AB07DB"/>
    <w:rsid w:val="00AB1ED7"/>
    <w:rsid w:val="00AB4408"/>
    <w:rsid w:val="00AB5EF0"/>
    <w:rsid w:val="00AC12B5"/>
    <w:rsid w:val="00AC13AC"/>
    <w:rsid w:val="00AC2680"/>
    <w:rsid w:val="00AC509B"/>
    <w:rsid w:val="00AC54A8"/>
    <w:rsid w:val="00AD0C8E"/>
    <w:rsid w:val="00AD17E9"/>
    <w:rsid w:val="00AD3FF9"/>
    <w:rsid w:val="00AD4105"/>
    <w:rsid w:val="00AD4FC1"/>
    <w:rsid w:val="00AD5375"/>
    <w:rsid w:val="00AD76D5"/>
    <w:rsid w:val="00AE034F"/>
    <w:rsid w:val="00AE08DF"/>
    <w:rsid w:val="00AE105F"/>
    <w:rsid w:val="00AE194E"/>
    <w:rsid w:val="00AE196E"/>
    <w:rsid w:val="00AE3D99"/>
    <w:rsid w:val="00AE403D"/>
    <w:rsid w:val="00AE502C"/>
    <w:rsid w:val="00AE69C0"/>
    <w:rsid w:val="00AE6B29"/>
    <w:rsid w:val="00AE775A"/>
    <w:rsid w:val="00AF1820"/>
    <w:rsid w:val="00AF3B71"/>
    <w:rsid w:val="00AF5D4C"/>
    <w:rsid w:val="00AF6414"/>
    <w:rsid w:val="00AF6D12"/>
    <w:rsid w:val="00B0042C"/>
    <w:rsid w:val="00B047E5"/>
    <w:rsid w:val="00B04F08"/>
    <w:rsid w:val="00B1016F"/>
    <w:rsid w:val="00B11D4C"/>
    <w:rsid w:val="00B127F6"/>
    <w:rsid w:val="00B1360D"/>
    <w:rsid w:val="00B17594"/>
    <w:rsid w:val="00B20DB8"/>
    <w:rsid w:val="00B21A94"/>
    <w:rsid w:val="00B229CB"/>
    <w:rsid w:val="00B23242"/>
    <w:rsid w:val="00B23274"/>
    <w:rsid w:val="00B23375"/>
    <w:rsid w:val="00B2381D"/>
    <w:rsid w:val="00B2422B"/>
    <w:rsid w:val="00B27835"/>
    <w:rsid w:val="00B306F8"/>
    <w:rsid w:val="00B326C4"/>
    <w:rsid w:val="00B342A0"/>
    <w:rsid w:val="00B35B9C"/>
    <w:rsid w:val="00B3635E"/>
    <w:rsid w:val="00B42BC2"/>
    <w:rsid w:val="00B43E56"/>
    <w:rsid w:val="00B446FF"/>
    <w:rsid w:val="00B44BFC"/>
    <w:rsid w:val="00B47087"/>
    <w:rsid w:val="00B50880"/>
    <w:rsid w:val="00B54FE0"/>
    <w:rsid w:val="00B55AB6"/>
    <w:rsid w:val="00B5620F"/>
    <w:rsid w:val="00B56E68"/>
    <w:rsid w:val="00B56F0B"/>
    <w:rsid w:val="00B57CC2"/>
    <w:rsid w:val="00B608A8"/>
    <w:rsid w:val="00B62225"/>
    <w:rsid w:val="00B627A4"/>
    <w:rsid w:val="00B6292D"/>
    <w:rsid w:val="00B64429"/>
    <w:rsid w:val="00B65D62"/>
    <w:rsid w:val="00B661C8"/>
    <w:rsid w:val="00B676D7"/>
    <w:rsid w:val="00B67C17"/>
    <w:rsid w:val="00B67E53"/>
    <w:rsid w:val="00B7680A"/>
    <w:rsid w:val="00B76C49"/>
    <w:rsid w:val="00B77BE3"/>
    <w:rsid w:val="00B802E9"/>
    <w:rsid w:val="00B81306"/>
    <w:rsid w:val="00B822C7"/>
    <w:rsid w:val="00B82E26"/>
    <w:rsid w:val="00B8419E"/>
    <w:rsid w:val="00B84D10"/>
    <w:rsid w:val="00B85B3B"/>
    <w:rsid w:val="00B87DB6"/>
    <w:rsid w:val="00B93C05"/>
    <w:rsid w:val="00B95AC2"/>
    <w:rsid w:val="00B968E2"/>
    <w:rsid w:val="00B975E1"/>
    <w:rsid w:val="00BA2CAF"/>
    <w:rsid w:val="00BA53E5"/>
    <w:rsid w:val="00BA6CCC"/>
    <w:rsid w:val="00BA7272"/>
    <w:rsid w:val="00BB251F"/>
    <w:rsid w:val="00BC0D8F"/>
    <w:rsid w:val="00BC3B76"/>
    <w:rsid w:val="00BC4636"/>
    <w:rsid w:val="00BC5800"/>
    <w:rsid w:val="00BC5B28"/>
    <w:rsid w:val="00BC63B6"/>
    <w:rsid w:val="00BC6C60"/>
    <w:rsid w:val="00BC7609"/>
    <w:rsid w:val="00BD0E6D"/>
    <w:rsid w:val="00BD566E"/>
    <w:rsid w:val="00BE193B"/>
    <w:rsid w:val="00BE1EB3"/>
    <w:rsid w:val="00BE31A9"/>
    <w:rsid w:val="00BE45AB"/>
    <w:rsid w:val="00BE5447"/>
    <w:rsid w:val="00BE6C70"/>
    <w:rsid w:val="00BE7BFE"/>
    <w:rsid w:val="00BF146F"/>
    <w:rsid w:val="00BF149B"/>
    <w:rsid w:val="00BF26E4"/>
    <w:rsid w:val="00BF2DAD"/>
    <w:rsid w:val="00BF345C"/>
    <w:rsid w:val="00BF356A"/>
    <w:rsid w:val="00BF38EC"/>
    <w:rsid w:val="00BF4345"/>
    <w:rsid w:val="00BF6442"/>
    <w:rsid w:val="00C0143B"/>
    <w:rsid w:val="00C04579"/>
    <w:rsid w:val="00C05D53"/>
    <w:rsid w:val="00C11BB6"/>
    <w:rsid w:val="00C142D6"/>
    <w:rsid w:val="00C14D6A"/>
    <w:rsid w:val="00C15AC4"/>
    <w:rsid w:val="00C15C5E"/>
    <w:rsid w:val="00C1606F"/>
    <w:rsid w:val="00C2177B"/>
    <w:rsid w:val="00C22DA5"/>
    <w:rsid w:val="00C22E51"/>
    <w:rsid w:val="00C245CD"/>
    <w:rsid w:val="00C2476A"/>
    <w:rsid w:val="00C26117"/>
    <w:rsid w:val="00C26645"/>
    <w:rsid w:val="00C26C5E"/>
    <w:rsid w:val="00C26C96"/>
    <w:rsid w:val="00C27916"/>
    <w:rsid w:val="00C27A32"/>
    <w:rsid w:val="00C303AC"/>
    <w:rsid w:val="00C32B9D"/>
    <w:rsid w:val="00C33889"/>
    <w:rsid w:val="00C33FD2"/>
    <w:rsid w:val="00C3471F"/>
    <w:rsid w:val="00C34B63"/>
    <w:rsid w:val="00C36E4F"/>
    <w:rsid w:val="00C37AFA"/>
    <w:rsid w:val="00C41FF6"/>
    <w:rsid w:val="00C42D05"/>
    <w:rsid w:val="00C51524"/>
    <w:rsid w:val="00C52EDD"/>
    <w:rsid w:val="00C540D6"/>
    <w:rsid w:val="00C54BD8"/>
    <w:rsid w:val="00C60CF5"/>
    <w:rsid w:val="00C624D8"/>
    <w:rsid w:val="00C63B4B"/>
    <w:rsid w:val="00C65258"/>
    <w:rsid w:val="00C65270"/>
    <w:rsid w:val="00C66477"/>
    <w:rsid w:val="00C70CD0"/>
    <w:rsid w:val="00C71582"/>
    <w:rsid w:val="00C75115"/>
    <w:rsid w:val="00C76240"/>
    <w:rsid w:val="00C77021"/>
    <w:rsid w:val="00C77D80"/>
    <w:rsid w:val="00C80DF7"/>
    <w:rsid w:val="00C836B6"/>
    <w:rsid w:val="00C85A76"/>
    <w:rsid w:val="00C9256A"/>
    <w:rsid w:val="00C94F21"/>
    <w:rsid w:val="00C95053"/>
    <w:rsid w:val="00C9607D"/>
    <w:rsid w:val="00C966DF"/>
    <w:rsid w:val="00C973A6"/>
    <w:rsid w:val="00CA0AD1"/>
    <w:rsid w:val="00CA377E"/>
    <w:rsid w:val="00CA49F5"/>
    <w:rsid w:val="00CA7D99"/>
    <w:rsid w:val="00CB3001"/>
    <w:rsid w:val="00CB6378"/>
    <w:rsid w:val="00CC0DBA"/>
    <w:rsid w:val="00CD1221"/>
    <w:rsid w:val="00CD27C1"/>
    <w:rsid w:val="00CD33FD"/>
    <w:rsid w:val="00CD75E3"/>
    <w:rsid w:val="00CE097E"/>
    <w:rsid w:val="00CE1DEC"/>
    <w:rsid w:val="00CE1E7B"/>
    <w:rsid w:val="00CE3198"/>
    <w:rsid w:val="00CE3533"/>
    <w:rsid w:val="00CE48FD"/>
    <w:rsid w:val="00CF23B6"/>
    <w:rsid w:val="00CF5C45"/>
    <w:rsid w:val="00CF70F0"/>
    <w:rsid w:val="00D000B0"/>
    <w:rsid w:val="00D002AA"/>
    <w:rsid w:val="00D02B28"/>
    <w:rsid w:val="00D03847"/>
    <w:rsid w:val="00D1669D"/>
    <w:rsid w:val="00D2234B"/>
    <w:rsid w:val="00D2259F"/>
    <w:rsid w:val="00D23444"/>
    <w:rsid w:val="00D30587"/>
    <w:rsid w:val="00D31959"/>
    <w:rsid w:val="00D31AB7"/>
    <w:rsid w:val="00D33380"/>
    <w:rsid w:val="00D33ED6"/>
    <w:rsid w:val="00D35C80"/>
    <w:rsid w:val="00D4223C"/>
    <w:rsid w:val="00D42950"/>
    <w:rsid w:val="00D469D0"/>
    <w:rsid w:val="00D46D86"/>
    <w:rsid w:val="00D47E14"/>
    <w:rsid w:val="00D51D19"/>
    <w:rsid w:val="00D5517E"/>
    <w:rsid w:val="00D55F8F"/>
    <w:rsid w:val="00D56537"/>
    <w:rsid w:val="00D60796"/>
    <w:rsid w:val="00D616A8"/>
    <w:rsid w:val="00D6299F"/>
    <w:rsid w:val="00D62E11"/>
    <w:rsid w:val="00D6779E"/>
    <w:rsid w:val="00D70D59"/>
    <w:rsid w:val="00D71A54"/>
    <w:rsid w:val="00D72D48"/>
    <w:rsid w:val="00D759E8"/>
    <w:rsid w:val="00D77772"/>
    <w:rsid w:val="00D80C71"/>
    <w:rsid w:val="00D83AD7"/>
    <w:rsid w:val="00D86CEA"/>
    <w:rsid w:val="00D93C3A"/>
    <w:rsid w:val="00D94112"/>
    <w:rsid w:val="00D97020"/>
    <w:rsid w:val="00D97B2F"/>
    <w:rsid w:val="00DA1F70"/>
    <w:rsid w:val="00DA2117"/>
    <w:rsid w:val="00DA273E"/>
    <w:rsid w:val="00DA2C7E"/>
    <w:rsid w:val="00DA2D7E"/>
    <w:rsid w:val="00DA388D"/>
    <w:rsid w:val="00DA491E"/>
    <w:rsid w:val="00DA5184"/>
    <w:rsid w:val="00DA62D9"/>
    <w:rsid w:val="00DB133F"/>
    <w:rsid w:val="00DB2B67"/>
    <w:rsid w:val="00DB59FA"/>
    <w:rsid w:val="00DB6E6B"/>
    <w:rsid w:val="00DB6F28"/>
    <w:rsid w:val="00DC2A37"/>
    <w:rsid w:val="00DC7F0D"/>
    <w:rsid w:val="00DD24D9"/>
    <w:rsid w:val="00DD338A"/>
    <w:rsid w:val="00DD3B84"/>
    <w:rsid w:val="00DD6A75"/>
    <w:rsid w:val="00DD704C"/>
    <w:rsid w:val="00DE1AF8"/>
    <w:rsid w:val="00DF546E"/>
    <w:rsid w:val="00DF5D32"/>
    <w:rsid w:val="00DF7F66"/>
    <w:rsid w:val="00E02136"/>
    <w:rsid w:val="00E03048"/>
    <w:rsid w:val="00E043A8"/>
    <w:rsid w:val="00E05DE6"/>
    <w:rsid w:val="00E06C67"/>
    <w:rsid w:val="00E06F5D"/>
    <w:rsid w:val="00E07346"/>
    <w:rsid w:val="00E11BA2"/>
    <w:rsid w:val="00E1769B"/>
    <w:rsid w:val="00E17E8C"/>
    <w:rsid w:val="00E207CC"/>
    <w:rsid w:val="00E224F0"/>
    <w:rsid w:val="00E242B5"/>
    <w:rsid w:val="00E307E7"/>
    <w:rsid w:val="00E343B9"/>
    <w:rsid w:val="00E34597"/>
    <w:rsid w:val="00E3499C"/>
    <w:rsid w:val="00E352D0"/>
    <w:rsid w:val="00E35FA8"/>
    <w:rsid w:val="00E40E60"/>
    <w:rsid w:val="00E4276B"/>
    <w:rsid w:val="00E441ED"/>
    <w:rsid w:val="00E44249"/>
    <w:rsid w:val="00E47B83"/>
    <w:rsid w:val="00E5229A"/>
    <w:rsid w:val="00E53FB6"/>
    <w:rsid w:val="00E55802"/>
    <w:rsid w:val="00E55825"/>
    <w:rsid w:val="00E55FCD"/>
    <w:rsid w:val="00E617A3"/>
    <w:rsid w:val="00E62D7D"/>
    <w:rsid w:val="00E66400"/>
    <w:rsid w:val="00E7075F"/>
    <w:rsid w:val="00E719DE"/>
    <w:rsid w:val="00E73AE8"/>
    <w:rsid w:val="00E755C5"/>
    <w:rsid w:val="00E81AC1"/>
    <w:rsid w:val="00E87F22"/>
    <w:rsid w:val="00E90B67"/>
    <w:rsid w:val="00E91053"/>
    <w:rsid w:val="00E91B2D"/>
    <w:rsid w:val="00E932F0"/>
    <w:rsid w:val="00E94267"/>
    <w:rsid w:val="00E94FA3"/>
    <w:rsid w:val="00E95419"/>
    <w:rsid w:val="00EA08E8"/>
    <w:rsid w:val="00EA0A5E"/>
    <w:rsid w:val="00EA64A1"/>
    <w:rsid w:val="00EA78E7"/>
    <w:rsid w:val="00EA7BFB"/>
    <w:rsid w:val="00EA7C03"/>
    <w:rsid w:val="00EA7D4A"/>
    <w:rsid w:val="00EB0E8D"/>
    <w:rsid w:val="00EB1469"/>
    <w:rsid w:val="00EB1A97"/>
    <w:rsid w:val="00EB328E"/>
    <w:rsid w:val="00EB4232"/>
    <w:rsid w:val="00EB5C57"/>
    <w:rsid w:val="00EB7858"/>
    <w:rsid w:val="00EC07AB"/>
    <w:rsid w:val="00EC0D72"/>
    <w:rsid w:val="00EC0D98"/>
    <w:rsid w:val="00EC20B9"/>
    <w:rsid w:val="00EC350B"/>
    <w:rsid w:val="00EC4849"/>
    <w:rsid w:val="00EC4BFA"/>
    <w:rsid w:val="00EC5DB6"/>
    <w:rsid w:val="00EC79BE"/>
    <w:rsid w:val="00EC7B33"/>
    <w:rsid w:val="00ED2329"/>
    <w:rsid w:val="00ED5E30"/>
    <w:rsid w:val="00ED7D8B"/>
    <w:rsid w:val="00EE1962"/>
    <w:rsid w:val="00EE418A"/>
    <w:rsid w:val="00EE437D"/>
    <w:rsid w:val="00EE5A33"/>
    <w:rsid w:val="00EE6E4C"/>
    <w:rsid w:val="00EF2DBF"/>
    <w:rsid w:val="00EF54CC"/>
    <w:rsid w:val="00EF5C0E"/>
    <w:rsid w:val="00EF62D6"/>
    <w:rsid w:val="00EF645F"/>
    <w:rsid w:val="00F01ECD"/>
    <w:rsid w:val="00F02C25"/>
    <w:rsid w:val="00F04AC0"/>
    <w:rsid w:val="00F07E94"/>
    <w:rsid w:val="00F106AF"/>
    <w:rsid w:val="00F1360D"/>
    <w:rsid w:val="00F20FAC"/>
    <w:rsid w:val="00F21ED6"/>
    <w:rsid w:val="00F24D98"/>
    <w:rsid w:val="00F271ED"/>
    <w:rsid w:val="00F318D1"/>
    <w:rsid w:val="00F31AB6"/>
    <w:rsid w:val="00F367A5"/>
    <w:rsid w:val="00F36EC3"/>
    <w:rsid w:val="00F377D6"/>
    <w:rsid w:val="00F401CE"/>
    <w:rsid w:val="00F4489C"/>
    <w:rsid w:val="00F466AA"/>
    <w:rsid w:val="00F47E2E"/>
    <w:rsid w:val="00F501D9"/>
    <w:rsid w:val="00F50A48"/>
    <w:rsid w:val="00F524F4"/>
    <w:rsid w:val="00F5429D"/>
    <w:rsid w:val="00F54636"/>
    <w:rsid w:val="00F56570"/>
    <w:rsid w:val="00F60EAA"/>
    <w:rsid w:val="00F61498"/>
    <w:rsid w:val="00F622CE"/>
    <w:rsid w:val="00F62E7C"/>
    <w:rsid w:val="00F6502D"/>
    <w:rsid w:val="00F658B1"/>
    <w:rsid w:val="00F726A2"/>
    <w:rsid w:val="00F73A3A"/>
    <w:rsid w:val="00F7542F"/>
    <w:rsid w:val="00F75D0A"/>
    <w:rsid w:val="00F80103"/>
    <w:rsid w:val="00F80E9C"/>
    <w:rsid w:val="00F81632"/>
    <w:rsid w:val="00F835D4"/>
    <w:rsid w:val="00F84452"/>
    <w:rsid w:val="00F85C1B"/>
    <w:rsid w:val="00F90E7C"/>
    <w:rsid w:val="00F91FA2"/>
    <w:rsid w:val="00F93048"/>
    <w:rsid w:val="00F93706"/>
    <w:rsid w:val="00F939DA"/>
    <w:rsid w:val="00F93FD8"/>
    <w:rsid w:val="00F945C5"/>
    <w:rsid w:val="00F9541F"/>
    <w:rsid w:val="00F96E8D"/>
    <w:rsid w:val="00F97817"/>
    <w:rsid w:val="00FA0D76"/>
    <w:rsid w:val="00FA562F"/>
    <w:rsid w:val="00FA5B0E"/>
    <w:rsid w:val="00FA5C8A"/>
    <w:rsid w:val="00FB17DD"/>
    <w:rsid w:val="00FB221A"/>
    <w:rsid w:val="00FB2EC2"/>
    <w:rsid w:val="00FB49EA"/>
    <w:rsid w:val="00FB5BE1"/>
    <w:rsid w:val="00FB66A9"/>
    <w:rsid w:val="00FC049C"/>
    <w:rsid w:val="00FC1410"/>
    <w:rsid w:val="00FD038F"/>
    <w:rsid w:val="00FD2214"/>
    <w:rsid w:val="00FD2CC9"/>
    <w:rsid w:val="00FD4F90"/>
    <w:rsid w:val="00FD5287"/>
    <w:rsid w:val="00FD72BD"/>
    <w:rsid w:val="00FE2516"/>
    <w:rsid w:val="00FE3B09"/>
    <w:rsid w:val="00FE623F"/>
    <w:rsid w:val="00FE7783"/>
    <w:rsid w:val="00FF025E"/>
    <w:rsid w:val="00FF0340"/>
    <w:rsid w:val="00FF2833"/>
    <w:rsid w:val="00FF39C5"/>
    <w:rsid w:val="00FF3BBF"/>
    <w:rsid w:val="00FF4DC1"/>
    <w:rsid w:val="00FF50DF"/>
    <w:rsid w:val="00FF55CA"/>
    <w:rsid w:val="00FF6592"/>
    <w:rsid w:val="00FF7225"/>
    <w:rsid w:val="00FF73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FE754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42C8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5C1DE5"/>
    <w:pPr>
      <w:keepNext/>
      <w:tabs>
        <w:tab w:val="left" w:pos="868"/>
        <w:tab w:val="left" w:pos="1209"/>
      </w:tabs>
      <w:spacing w:before="60" w:after="60" w:line="252" w:lineRule="auto"/>
      <w:jc w:val="center"/>
      <w:outlineLvl w:val="1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2381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441DD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vi-VN"/>
    </w:rPr>
  </w:style>
  <w:style w:type="paragraph" w:customStyle="1" w:styleId="Char">
    <w:name w:val="Char"/>
    <w:basedOn w:val="Normal"/>
    <w:semiHidden/>
    <w:rsid w:val="003B3E58"/>
    <w:pPr>
      <w:spacing w:after="160" w:line="240" w:lineRule="exact"/>
    </w:pPr>
    <w:rPr>
      <w:rFonts w:ascii="Arial" w:hAnsi="Arial" w:cs="Arial"/>
    </w:rPr>
  </w:style>
  <w:style w:type="paragraph" w:customStyle="1" w:styleId="Default">
    <w:name w:val="Default"/>
    <w:rsid w:val="00236DF9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Heading2Char">
    <w:name w:val="Heading 2 Char"/>
    <w:link w:val="Heading2"/>
    <w:rsid w:val="005C1DE5"/>
    <w:rPr>
      <w:b/>
      <w:bCs/>
      <w:sz w:val="32"/>
      <w:szCs w:val="32"/>
    </w:rPr>
  </w:style>
  <w:style w:type="paragraph" w:styleId="NoSpacing">
    <w:name w:val="No Spacing"/>
    <w:link w:val="NoSpacingChar"/>
    <w:uiPriority w:val="1"/>
    <w:qFormat/>
    <w:rsid w:val="00F945C5"/>
    <w:rPr>
      <w:rFonts w:eastAsia="Calibri"/>
      <w:sz w:val="28"/>
      <w:szCs w:val="22"/>
    </w:rPr>
  </w:style>
  <w:style w:type="character" w:customStyle="1" w:styleId="NoSpacingChar">
    <w:name w:val="No Spacing Char"/>
    <w:link w:val="NoSpacing"/>
    <w:uiPriority w:val="1"/>
    <w:rsid w:val="00F945C5"/>
    <w:rPr>
      <w:rFonts w:eastAsia="Calibri"/>
      <w:sz w:val="28"/>
      <w:szCs w:val="22"/>
      <w:lang w:val="en-US" w:eastAsia="en-US" w:bidi="ar-SA"/>
    </w:rPr>
  </w:style>
  <w:style w:type="paragraph" w:styleId="Header">
    <w:name w:val="header"/>
    <w:basedOn w:val="Normal"/>
    <w:link w:val="HeaderChar"/>
    <w:uiPriority w:val="99"/>
    <w:unhideWhenUsed/>
    <w:rsid w:val="006C13D3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link w:val="Header"/>
    <w:uiPriority w:val="99"/>
    <w:rsid w:val="006C13D3"/>
    <w:rPr>
      <w:rFonts w:ascii="Calibri" w:eastAsia="Calibri" w:hAnsi="Calibri" w:cs="Times New Roman"/>
      <w:sz w:val="22"/>
      <w:szCs w:val="22"/>
    </w:rPr>
  </w:style>
  <w:style w:type="character" w:styleId="Strong">
    <w:name w:val="Strong"/>
    <w:uiPriority w:val="22"/>
    <w:qFormat/>
    <w:rsid w:val="00AD76D5"/>
    <w:rPr>
      <w:b/>
      <w:bCs/>
    </w:rPr>
  </w:style>
  <w:style w:type="character" w:customStyle="1" w:styleId="Bodytext">
    <w:name w:val="Body text_"/>
    <w:link w:val="Bodytext1"/>
    <w:rsid w:val="00713DEA"/>
    <w:rPr>
      <w:sz w:val="23"/>
      <w:szCs w:val="23"/>
      <w:shd w:val="clear" w:color="auto" w:fill="FFFFFF"/>
    </w:rPr>
  </w:style>
  <w:style w:type="paragraph" w:customStyle="1" w:styleId="Bodytext1">
    <w:name w:val="Body text1"/>
    <w:basedOn w:val="Normal"/>
    <w:link w:val="Bodytext"/>
    <w:rsid w:val="00713DEA"/>
    <w:pPr>
      <w:widowControl w:val="0"/>
      <w:shd w:val="clear" w:color="auto" w:fill="FFFFFF"/>
      <w:spacing w:line="317" w:lineRule="exact"/>
      <w:jc w:val="both"/>
    </w:pPr>
    <w:rPr>
      <w:sz w:val="23"/>
      <w:szCs w:val="23"/>
    </w:rPr>
  </w:style>
  <w:style w:type="character" w:styleId="Emphasis">
    <w:name w:val="Emphasis"/>
    <w:uiPriority w:val="20"/>
    <w:qFormat/>
    <w:rsid w:val="009379D9"/>
    <w:rPr>
      <w:i/>
      <w:iCs/>
    </w:rPr>
  </w:style>
  <w:style w:type="paragraph" w:styleId="NormalWeb">
    <w:name w:val="Normal (Web)"/>
    <w:basedOn w:val="Normal"/>
    <w:uiPriority w:val="99"/>
    <w:unhideWhenUsed/>
    <w:rsid w:val="009379D9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DefaultParagraphFont"/>
    <w:rsid w:val="009379D9"/>
  </w:style>
  <w:style w:type="character" w:customStyle="1" w:styleId="ya-q-full-text">
    <w:name w:val="ya-q-full-text"/>
    <w:rsid w:val="005E1387"/>
  </w:style>
  <w:style w:type="character" w:customStyle="1" w:styleId="textexposedshow">
    <w:name w:val="text_exposed_show"/>
    <w:rsid w:val="00451C7B"/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86001F"/>
    <w:rPr>
      <w:rFonts w:ascii="Calibri" w:eastAsia="Calibri" w:hAnsi="Calibri"/>
      <w:sz w:val="22"/>
      <w:szCs w:val="22"/>
      <w:lang w:val="vi-VN"/>
    </w:rPr>
  </w:style>
  <w:style w:type="character" w:styleId="PlaceholderText">
    <w:name w:val="Placeholder Text"/>
    <w:basedOn w:val="DefaultParagraphFont"/>
    <w:uiPriority w:val="99"/>
    <w:semiHidden/>
    <w:rsid w:val="00287309"/>
    <w:rPr>
      <w:color w:val="808080"/>
    </w:rPr>
  </w:style>
  <w:style w:type="paragraph" w:styleId="BalloonText">
    <w:name w:val="Balloon Text"/>
    <w:basedOn w:val="Normal"/>
    <w:link w:val="BalloonTextChar"/>
    <w:rsid w:val="00A0784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0784C"/>
    <w:rPr>
      <w:rFonts w:ascii="Tahoma" w:hAnsi="Tahoma" w:cs="Tahoma"/>
      <w:sz w:val="16"/>
      <w:szCs w:val="16"/>
    </w:rPr>
  </w:style>
  <w:style w:type="character" w:customStyle="1" w:styleId="t384">
    <w:name w:val="t384"/>
    <w:rsid w:val="009E7E0F"/>
  </w:style>
  <w:style w:type="character" w:customStyle="1" w:styleId="t385">
    <w:name w:val="t385"/>
    <w:rsid w:val="00B975E1"/>
  </w:style>
  <w:style w:type="paragraph" w:customStyle="1" w:styleId="Baitap">
    <w:name w:val="Baitap"/>
    <w:basedOn w:val="Normal"/>
    <w:rsid w:val="00B975E1"/>
    <w:pPr>
      <w:spacing w:before="60"/>
      <w:ind w:left="284" w:hanging="284"/>
      <w:jc w:val="both"/>
      <w:outlineLvl w:val="4"/>
    </w:pPr>
  </w:style>
  <w:style w:type="paragraph" w:styleId="Footer">
    <w:name w:val="footer"/>
    <w:basedOn w:val="Normal"/>
    <w:link w:val="FooterChar"/>
    <w:rsid w:val="00700DB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700DB5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684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44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13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png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7.bin"/><Relationship Id="rId170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1.bin"/><Relationship Id="rId144" Type="http://schemas.openxmlformats.org/officeDocument/2006/relationships/image" Target="media/image69.wmf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160" Type="http://schemas.openxmlformats.org/officeDocument/2006/relationships/image" Target="media/image77.wmf"/><Relationship Id="rId165" Type="http://schemas.openxmlformats.org/officeDocument/2006/relationships/oleObject" Target="embeddings/oleObject8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png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71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3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61" Type="http://schemas.openxmlformats.org/officeDocument/2006/relationships/image" Target="media/image29.png"/><Relationship Id="rId82" Type="http://schemas.openxmlformats.org/officeDocument/2006/relationships/oleObject" Target="embeddings/oleObject36.bin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8DAECA-5193-40A3-B998-6FC8BB70AF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4</Pages>
  <Words>741</Words>
  <Characters>4224</Characters>
  <Application>Microsoft Office Word</Application>
  <DocSecurity>0</DocSecurity>
  <Lines>35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ề</vt:lpstr>
      </vt:variant>
      <vt:variant>
        <vt:i4>1</vt:i4>
      </vt:variant>
    </vt:vector>
  </HeadingPairs>
  <TitlesOfParts>
    <vt:vector size="2" baseType="lpstr">
      <vt:lpstr>SỞ GIÁO DỤC VÀ ĐÀO TẠO</vt:lpstr>
      <vt:lpstr>SỞ GIÁO DỤC VÀ ĐÀO TẠO</vt:lpstr>
    </vt:vector>
  </TitlesOfParts>
  <Company>HOME</Company>
  <LinksUpToDate>false</LinksUpToDate>
  <CharactersWithSpaces>49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Ở GIÁO DỤC VÀ ĐÀO TẠO</dc:title>
  <dc:creator>ngoclong</dc:creator>
  <cp:lastModifiedBy>Admin</cp:lastModifiedBy>
  <cp:revision>250</cp:revision>
  <cp:lastPrinted>2023-11-02T06:01:00Z</cp:lastPrinted>
  <dcterms:created xsi:type="dcterms:W3CDTF">2022-03-13T15:01:00Z</dcterms:created>
  <dcterms:modified xsi:type="dcterms:W3CDTF">2024-03-19T01:36:00Z</dcterms:modified>
</cp:coreProperties>
</file>